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653" r:id="rId2"/>
    <p:sldId id="646" r:id="rId3"/>
    <p:sldId id="660" r:id="rId4"/>
    <p:sldId id="659" r:id="rId5"/>
    <p:sldId id="648" r:id="rId6"/>
    <p:sldId id="661" r:id="rId7"/>
    <p:sldId id="662" r:id="rId8"/>
    <p:sldId id="663" r:id="rId9"/>
    <p:sldId id="664" r:id="rId10"/>
    <p:sldId id="647" r:id="rId11"/>
    <p:sldId id="649" r:id="rId12"/>
    <p:sldId id="665" r:id="rId13"/>
    <p:sldId id="650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419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4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.wmf"/><Relationship Id="rId7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3.wmf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0" Type="http://schemas.openxmlformats.org/officeDocument/2006/relationships/image" Target="../media/image14.wmf"/><Relationship Id="rId4" Type="http://schemas.openxmlformats.org/officeDocument/2006/relationships/image" Target="../media/image4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8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7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32.wmf"/><Relationship Id="rId11" Type="http://schemas.openxmlformats.org/officeDocument/2006/relationships/image" Target="../media/image36.wmf"/><Relationship Id="rId5" Type="http://schemas.openxmlformats.org/officeDocument/2006/relationships/image" Target="../media/image31.wmf"/><Relationship Id="rId10" Type="http://schemas.openxmlformats.org/officeDocument/2006/relationships/image" Target="../media/image14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41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2.wmf"/><Relationship Id="rId2" Type="http://schemas.openxmlformats.org/officeDocument/2006/relationships/image" Target="../media/image18.wmf"/><Relationship Id="rId1" Type="http://schemas.openxmlformats.org/officeDocument/2006/relationships/image" Target="../media/image10.wmf"/><Relationship Id="rId6" Type="http://schemas.openxmlformats.org/officeDocument/2006/relationships/image" Target="../media/image55.wmf"/><Relationship Id="rId11" Type="http://schemas.openxmlformats.org/officeDocument/2006/relationships/image" Target="../media/image61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26" Type="http://schemas.openxmlformats.org/officeDocument/2006/relationships/image" Target="../media/image84.wmf"/><Relationship Id="rId3" Type="http://schemas.openxmlformats.org/officeDocument/2006/relationships/image" Target="../media/image65.wmf"/><Relationship Id="rId21" Type="http://schemas.openxmlformats.org/officeDocument/2006/relationships/image" Target="../media/image80.wmf"/><Relationship Id="rId7" Type="http://schemas.openxmlformats.org/officeDocument/2006/relationships/image" Target="../media/image62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5" Type="http://schemas.openxmlformats.org/officeDocument/2006/relationships/image" Target="../media/image83.wmf"/><Relationship Id="rId2" Type="http://schemas.openxmlformats.org/officeDocument/2006/relationships/image" Target="../media/image64.wmf"/><Relationship Id="rId16" Type="http://schemas.openxmlformats.org/officeDocument/2006/relationships/image" Target="../media/image75.wmf"/><Relationship Id="rId20" Type="http://schemas.openxmlformats.org/officeDocument/2006/relationships/image" Target="../media/image79.wmf"/><Relationship Id="rId1" Type="http://schemas.openxmlformats.org/officeDocument/2006/relationships/image" Target="../media/image63.wmf"/><Relationship Id="rId6" Type="http://schemas.openxmlformats.org/officeDocument/2006/relationships/image" Target="../media/image55.wmf"/><Relationship Id="rId11" Type="http://schemas.openxmlformats.org/officeDocument/2006/relationships/image" Target="../media/image70.wmf"/><Relationship Id="rId24" Type="http://schemas.openxmlformats.org/officeDocument/2006/relationships/image" Target="../media/image82.wmf"/><Relationship Id="rId5" Type="http://schemas.openxmlformats.org/officeDocument/2006/relationships/image" Target="../media/image53.wmf"/><Relationship Id="rId15" Type="http://schemas.openxmlformats.org/officeDocument/2006/relationships/image" Target="../media/image74.wmf"/><Relationship Id="rId23" Type="http://schemas.openxmlformats.org/officeDocument/2006/relationships/image" Target="../media/image14.wmf"/><Relationship Id="rId10" Type="http://schemas.openxmlformats.org/officeDocument/2006/relationships/image" Target="../media/image69.wmf"/><Relationship Id="rId19" Type="http://schemas.openxmlformats.org/officeDocument/2006/relationships/image" Target="../media/image78.wmf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Relationship Id="rId22" Type="http://schemas.openxmlformats.org/officeDocument/2006/relationships/image" Target="../media/image81.wmf"/><Relationship Id="rId27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26" Type="http://schemas.openxmlformats.org/officeDocument/2006/relationships/image" Target="../media/image104.wmf"/><Relationship Id="rId3" Type="http://schemas.openxmlformats.org/officeDocument/2006/relationships/image" Target="../media/image62.wmf"/><Relationship Id="rId21" Type="http://schemas.openxmlformats.org/officeDocument/2006/relationships/image" Target="../media/image99.wmf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5" Type="http://schemas.openxmlformats.org/officeDocument/2006/relationships/image" Target="../media/image103.wmf"/><Relationship Id="rId2" Type="http://schemas.openxmlformats.org/officeDocument/2006/relationships/image" Target="../media/image55.wmf"/><Relationship Id="rId16" Type="http://schemas.openxmlformats.org/officeDocument/2006/relationships/image" Target="../media/image94.wmf"/><Relationship Id="rId20" Type="http://schemas.openxmlformats.org/officeDocument/2006/relationships/image" Target="../media/image98.wmf"/><Relationship Id="rId1" Type="http://schemas.openxmlformats.org/officeDocument/2006/relationships/image" Target="../media/image53.wmf"/><Relationship Id="rId6" Type="http://schemas.openxmlformats.org/officeDocument/2006/relationships/image" Target="../media/image87.wmf"/><Relationship Id="rId11" Type="http://schemas.openxmlformats.org/officeDocument/2006/relationships/image" Target="../media/image14.wmf"/><Relationship Id="rId24" Type="http://schemas.openxmlformats.org/officeDocument/2006/relationships/image" Target="../media/image102.wmf"/><Relationship Id="rId5" Type="http://schemas.openxmlformats.org/officeDocument/2006/relationships/image" Target="../media/image86.wmf"/><Relationship Id="rId15" Type="http://schemas.openxmlformats.org/officeDocument/2006/relationships/image" Target="../media/image93.wmf"/><Relationship Id="rId23" Type="http://schemas.openxmlformats.org/officeDocument/2006/relationships/image" Target="../media/image101.wmf"/><Relationship Id="rId10" Type="http://schemas.openxmlformats.org/officeDocument/2006/relationships/image" Target="../media/image65.wmf"/><Relationship Id="rId19" Type="http://schemas.openxmlformats.org/officeDocument/2006/relationships/image" Target="../media/image97.wmf"/><Relationship Id="rId4" Type="http://schemas.openxmlformats.org/officeDocument/2006/relationships/image" Target="../media/image85.wmf"/><Relationship Id="rId9" Type="http://schemas.openxmlformats.org/officeDocument/2006/relationships/image" Target="../media/image64.wmf"/><Relationship Id="rId14" Type="http://schemas.openxmlformats.org/officeDocument/2006/relationships/image" Target="../media/image92.wmf"/><Relationship Id="rId22" Type="http://schemas.openxmlformats.org/officeDocument/2006/relationships/image" Target="../media/image100.wmf"/><Relationship Id="rId27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106141-4428-4D5C-B17B-9F47020F350A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1E6928-82B9-490D-8F7B-0238F8175A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9143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AB24AC-9ED7-44D6-93FC-654C310748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0015B17-44BD-4FCD-B158-D76ED7FCB8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1EA1D0-2FF9-4D6A-9812-E047A68E0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A6DEDB-616F-47CF-88CE-B106110DF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6E3E63-BA7E-45D5-85D8-045B30315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215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2C5DC8-055B-447F-BA27-FCABA9CD5B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EDB782C-3B06-4689-8366-6131BA03F3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AD5A1A-F4BF-4C0D-9EB8-4AF5A0C00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2225B4-0D9E-4AC1-B5D2-BE925CD1B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A0E7CC-D53B-4CC7-8E74-F76A3F427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861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5A3A1E1-ED6A-45BE-9D9C-CED10DF6B0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75EEB8B-1A61-47F1-9EA0-2355B64517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A23FD0-8D66-4017-BFD8-EE32071CE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65CD54-3590-4538-8F58-64CC1229AE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200038-FED8-4E40-9305-DB317F3D2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11557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4575E-EF51-420D-AB24-4421D8C284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886445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54B781-C81F-4D03-9EA3-17DF20C97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D2C881-4BFA-4682-94A0-C81A4F2E56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3FC40F5-6643-4ECC-B731-4E5BA0AEB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991E72-9B90-4888-A59F-C39861E79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4E9EA5-C755-479B-9DEF-8262AAB9F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439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65DA94-0444-4FD1-97B6-E3A106697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301443-AD7C-457D-A84B-08FC1C7D4F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3E6BC2-F450-41C0-B507-483D4B031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5B297E-B601-4D81-B5CE-77794E22F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69B35-3CDF-4E9C-9980-4B79E4B49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322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31F3A3-6874-4A85-97FD-35DD8C526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6CA371-6C32-4DFA-964A-FB835212AE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7ABA274-F39E-4430-B8FB-7B35C50913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CBEC9BF-F790-450F-B52A-C4F2F069A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398C818-8BC5-4DB4-AB69-C185E5E0A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1FDCF37-648D-4FC1-85BF-572351D30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0776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CF741A-B3B9-4323-96AD-05542266C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B2D8CF-C9F4-4CC5-9367-A2E6BA4F6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EADDA9D-4D9A-4A9F-8438-B5C0CAC370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F29AC7-96AA-48C3-B580-C5CE641D47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FA1C403-39AF-477A-91D6-4688CE1B9A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25C4108-61D6-43AA-892F-799D80658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0BF944B-D740-4CEC-98AC-D46A41787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41D86F5-A38E-421A-B961-C9B6C139F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485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5F5F67-FAD7-4F8E-B597-2A23A33FA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53765D9-2707-470C-98B7-A8911C33C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B7685C1-7206-4F9B-BD2F-A720234B4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EF5DEE-68A3-41C0-94CE-EF278AF42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7686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8BBFAD8-2DA3-4EC4-844B-6E4E4CD25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4ABD4EF-2D33-4173-AE9F-1857D50DF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6EABC9-440B-404B-9DC5-C5DC07E12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506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067DBC-A163-4943-BFD3-C0C03891EB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4165C7-7AF9-446E-B633-1DC4FDBF6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C72DF42-9E2B-4067-BA9A-C812B62E39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9A371B5-2F7F-4327-B967-5B9A989079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44FF25-6592-4112-9F48-1370EE6AF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9C92C9-E910-45F4-912D-426FE54BB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169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68F76-B73E-4B3C-BB16-6B1EB6CBCD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9C4ABEF-3538-474F-9E8F-C2DAEAD935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7C00CAC-8022-4CEA-B84A-F0D398C58D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2A64B76-BC6B-4577-A51A-810F060A1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C5CD5F-2800-4783-BCBA-8D6B3DE5E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005D512-DCFF-40A8-9606-5FCD7DA67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135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CED1AB4-CE14-40D3-95A9-DF15EAC2A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70E68F0-133F-452D-9D4C-E09539C7CC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53BC10-D75F-4820-9224-EC885E2C9F1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4D96FE-B0FC-42FA-88EF-CE80502DF82F}" type="datetimeFigureOut">
              <a:rPr lang="zh-CN" altLang="en-US" smtClean="0"/>
              <a:t>2025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D8254D-6E5B-4A79-BD13-D8556772DA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4E9EFA-3587-45E3-91FD-A3931CDDA8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785070-F513-40D1-A1D5-FC7C8C351C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59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0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1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59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8.png"/><Relationship Id="rId22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9" Type="http://schemas.openxmlformats.org/officeDocument/2006/relationships/oleObject" Target="../embeddings/oleObject16.bin"/><Relationship Id="rId3" Type="http://schemas.openxmlformats.org/officeDocument/2006/relationships/image" Target="../media/image19.png"/><Relationship Id="rId34" Type="http://schemas.openxmlformats.org/officeDocument/2006/relationships/oleObject" Target="../embeddings/oleObject14.bin"/><Relationship Id="rId42" Type="http://schemas.openxmlformats.org/officeDocument/2006/relationships/oleObject" Target="../embeddings/oleObject17.bin"/><Relationship Id="rId47" Type="http://schemas.openxmlformats.org/officeDocument/2006/relationships/image" Target="../media/image18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38" Type="http://schemas.openxmlformats.org/officeDocument/2006/relationships/image" Target="../media/image15.wmf"/><Relationship Id="rId46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41" Type="http://schemas.openxmlformats.org/officeDocument/2006/relationships/image" Target="../media/image6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.wmf"/><Relationship Id="rId37" Type="http://schemas.openxmlformats.org/officeDocument/2006/relationships/oleObject" Target="../embeddings/oleObject15.bin"/><Relationship Id="rId45" Type="http://schemas.openxmlformats.org/officeDocument/2006/relationships/image" Target="../media/image17.wmf"/><Relationship Id="rId5" Type="http://schemas.openxmlformats.org/officeDocument/2006/relationships/image" Target="../media/image12.wmf"/><Relationship Id="rId36" Type="http://schemas.openxmlformats.org/officeDocument/2006/relationships/image" Target="../media/image940.png"/><Relationship Id="rId10" Type="http://schemas.openxmlformats.org/officeDocument/2006/relationships/oleObject" Target="../embeddings/oleObject13.bin"/><Relationship Id="rId44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.wmf"/><Relationship Id="rId35" Type="http://schemas.openxmlformats.org/officeDocument/2006/relationships/image" Target="../media/image14.wmf"/><Relationship Id="rId43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28.png"/><Relationship Id="rId21" Type="http://schemas.openxmlformats.org/officeDocument/2006/relationships/image" Target="../media/image26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0.wmf"/><Relationship Id="rId15" Type="http://schemas.openxmlformats.org/officeDocument/2006/relationships/image" Target="../media/image23.wmf"/><Relationship Id="rId23" Type="http://schemas.openxmlformats.org/officeDocument/2006/relationships/image" Target="../media/image79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78.png"/><Relationship Id="rId27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image" Target="../media/image8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6.wmf"/><Relationship Id="rId32" Type="http://schemas.openxmlformats.org/officeDocument/2006/relationships/oleObject" Target="../embeddings/oleObject4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8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1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86.png"/><Relationship Id="rId8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51.png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9.wmf"/><Relationship Id="rId9" Type="http://schemas.openxmlformats.org/officeDocument/2006/relationships/image" Target="../media/image50.png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image" Target="../media/image11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3.png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9.wmf"/><Relationship Id="rId32" Type="http://schemas.openxmlformats.org/officeDocument/2006/relationships/image" Target="../media/image41.wmf"/><Relationship Id="rId5" Type="http://schemas.openxmlformats.org/officeDocument/2006/relationships/image" Target="../media/image112.png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2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11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83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75.wmf"/><Relationship Id="rId42" Type="http://schemas.openxmlformats.org/officeDocument/2006/relationships/image" Target="../media/image79.wmf"/><Relationship Id="rId47" Type="http://schemas.openxmlformats.org/officeDocument/2006/relationships/oleObject" Target="../embeddings/oleObject27.bin"/><Relationship Id="rId50" Type="http://schemas.openxmlformats.org/officeDocument/2006/relationships/image" Target="../media/image82.wmf"/><Relationship Id="rId55" Type="http://schemas.openxmlformats.org/officeDocument/2006/relationships/oleObject" Target="../embeddings/oleObject50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2.wmf"/><Relationship Id="rId29" Type="http://schemas.openxmlformats.org/officeDocument/2006/relationships/oleObject" Target="../embeddings/oleObject78.bin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82.bin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86.bin"/><Relationship Id="rId53" Type="http://schemas.openxmlformats.org/officeDocument/2006/relationships/oleObject" Target="../embeddings/oleObject8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4" Type="http://schemas.openxmlformats.org/officeDocument/2006/relationships/image" Target="../media/image80.wmf"/><Relationship Id="rId52" Type="http://schemas.openxmlformats.org/officeDocument/2006/relationships/image" Target="../media/image83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81.bin"/><Relationship Id="rId43" Type="http://schemas.openxmlformats.org/officeDocument/2006/relationships/oleObject" Target="../embeddings/oleObject85.bin"/><Relationship Id="rId48" Type="http://schemas.openxmlformats.org/officeDocument/2006/relationships/image" Target="../media/image14.wmf"/><Relationship Id="rId56" Type="http://schemas.openxmlformats.org/officeDocument/2006/relationships/image" Target="../media/image46.wmf"/><Relationship Id="rId8" Type="http://schemas.openxmlformats.org/officeDocument/2006/relationships/image" Target="../media/image65.wmf"/><Relationship Id="rId51" Type="http://schemas.openxmlformats.org/officeDocument/2006/relationships/oleObject" Target="../embeddings/oleObject88.bin"/><Relationship Id="rId3" Type="http://schemas.openxmlformats.org/officeDocument/2006/relationships/oleObject" Target="../embeddings/oleObject6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77.wmf"/><Relationship Id="rId46" Type="http://schemas.openxmlformats.org/officeDocument/2006/relationships/image" Target="../media/image81.wmf"/><Relationship Id="rId20" Type="http://schemas.openxmlformats.org/officeDocument/2006/relationships/image" Target="../media/image68.wmf"/><Relationship Id="rId41" Type="http://schemas.openxmlformats.org/officeDocument/2006/relationships/oleObject" Target="../embeddings/oleObject84.bin"/><Relationship Id="rId54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49" Type="http://schemas.openxmlformats.org/officeDocument/2006/relationships/oleObject" Target="../embeddings/oleObject8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89.wmf"/><Relationship Id="rId26" Type="http://schemas.openxmlformats.org/officeDocument/2006/relationships/image" Target="../media/image90.wmf"/><Relationship Id="rId39" Type="http://schemas.openxmlformats.org/officeDocument/2006/relationships/oleObject" Target="../embeddings/oleObject107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94.wmf"/><Relationship Id="rId42" Type="http://schemas.openxmlformats.org/officeDocument/2006/relationships/image" Target="../media/image98.wmf"/><Relationship Id="rId47" Type="http://schemas.openxmlformats.org/officeDocument/2006/relationships/oleObject" Target="../embeddings/oleObject111.bin"/><Relationship Id="rId50" Type="http://schemas.openxmlformats.org/officeDocument/2006/relationships/image" Target="../media/image102.wmf"/><Relationship Id="rId55" Type="http://schemas.openxmlformats.org/officeDocument/2006/relationships/oleObject" Target="../embeddings/oleObject51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8.wmf"/><Relationship Id="rId29" Type="http://schemas.openxmlformats.org/officeDocument/2006/relationships/oleObject" Target="../embeddings/oleObject102.bin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4.wmf"/><Relationship Id="rId32" Type="http://schemas.openxmlformats.org/officeDocument/2006/relationships/image" Target="../media/image93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97.wmf"/><Relationship Id="rId45" Type="http://schemas.openxmlformats.org/officeDocument/2006/relationships/oleObject" Target="../embeddings/oleObject110.bin"/><Relationship Id="rId53" Type="http://schemas.openxmlformats.org/officeDocument/2006/relationships/oleObject" Target="../embeddings/oleObject11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3.bin"/><Relationship Id="rId44" Type="http://schemas.openxmlformats.org/officeDocument/2006/relationships/image" Target="../media/image99.wmf"/><Relationship Id="rId52" Type="http://schemas.openxmlformats.org/officeDocument/2006/relationships/image" Target="../media/image103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7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09.bin"/><Relationship Id="rId48" Type="http://schemas.openxmlformats.org/officeDocument/2006/relationships/image" Target="../media/image101.wmf"/><Relationship Id="rId56" Type="http://schemas.openxmlformats.org/officeDocument/2006/relationships/image" Target="../media/image47.wmf"/><Relationship Id="rId8" Type="http://schemas.openxmlformats.org/officeDocument/2006/relationships/image" Target="../media/image62.wmf"/><Relationship Id="rId51" Type="http://schemas.openxmlformats.org/officeDocument/2006/relationships/oleObject" Target="../embeddings/oleObject113.bin"/><Relationship Id="rId3" Type="http://schemas.openxmlformats.org/officeDocument/2006/relationships/oleObject" Target="../embeddings/oleObject9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96.wmf"/><Relationship Id="rId46" Type="http://schemas.openxmlformats.org/officeDocument/2006/relationships/image" Target="../media/image100.wmf"/><Relationship Id="rId20" Type="http://schemas.openxmlformats.org/officeDocument/2006/relationships/image" Target="../media/image64.wmf"/><Relationship Id="rId41" Type="http://schemas.openxmlformats.org/officeDocument/2006/relationships/oleObject" Target="../embeddings/oleObject108.bin"/><Relationship Id="rId54" Type="http://schemas.openxmlformats.org/officeDocument/2006/relationships/image" Target="../media/image10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91.wmf"/><Relationship Id="rId36" Type="http://schemas.openxmlformats.org/officeDocument/2006/relationships/image" Target="../media/image95.wmf"/><Relationship Id="rId49" Type="http://schemas.openxmlformats.org/officeDocument/2006/relationships/oleObject" Target="../embeddings/oleObject1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30091E-7D49-4E1B-AEAE-8E33148190A1}"/>
              </a:ext>
            </a:extLst>
          </p:cNvPr>
          <p:cNvSpPr txBox="1">
            <a:spLocks/>
          </p:cNvSpPr>
          <p:nvPr/>
        </p:nvSpPr>
        <p:spPr>
          <a:xfrm>
            <a:off x="2396455" y="2579614"/>
            <a:ext cx="9144000" cy="94293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二阶电路频域和复频域分析</a:t>
            </a:r>
          </a:p>
        </p:txBody>
      </p:sp>
    </p:spTree>
    <p:extLst>
      <p:ext uri="{BB962C8B-B14F-4D97-AF65-F5344CB8AC3E}">
        <p14:creationId xmlns:p14="http://schemas.microsoft.com/office/powerpoint/2010/main" val="1177790845"/>
      </p:ext>
    </p:extLst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B1499DA-FBAF-49A4-84E7-55BF3A84E03D}"/>
              </a:ext>
            </a:extLst>
          </p:cNvPr>
          <p:cNvPicPr/>
          <p:nvPr/>
        </p:nvPicPr>
        <p:blipFill rotWithShape="1">
          <a:blip r:embed="rId2"/>
          <a:srcRect l="3794" t="19272" r="15357" b="17776"/>
          <a:stretch/>
        </p:blipFill>
        <p:spPr bwMode="auto">
          <a:xfrm>
            <a:off x="426441" y="1079323"/>
            <a:ext cx="6517248" cy="33626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B3DEF27-CF56-428D-A24F-44287CAD0344}"/>
              </a:ext>
            </a:extLst>
          </p:cNvPr>
          <p:cNvSpPr/>
          <p:nvPr/>
        </p:nvSpPr>
        <p:spPr>
          <a:xfrm>
            <a:off x="317383" y="144521"/>
            <a:ext cx="8734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一、从电容端输出的波形和频谱。给定条件下观察记录</a:t>
            </a:r>
            <a:r>
              <a:rPr lang="en-US" altLang="zh-CN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 dirty="0" err="1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的波形和频谱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801438D-0A73-466E-BE0B-6CC0E617B445}"/>
              </a:ext>
            </a:extLst>
          </p:cNvPr>
          <p:cNvSpPr/>
          <p:nvPr/>
        </p:nvSpPr>
        <p:spPr>
          <a:xfrm>
            <a:off x="426441" y="513853"/>
            <a:ext cx="112845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=100us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=200us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9672CF1-4E50-4054-8A2E-CA353331762D}"/>
              </a:ext>
            </a:extLst>
          </p:cNvPr>
          <p:cNvPicPr/>
          <p:nvPr/>
        </p:nvPicPr>
        <p:blipFill rotWithShape="1">
          <a:blip r:embed="rId3"/>
          <a:srcRect l="4065" t="18789" r="15447" b="17294"/>
          <a:stretch/>
        </p:blipFill>
        <p:spPr bwMode="auto">
          <a:xfrm>
            <a:off x="5742745" y="3497277"/>
            <a:ext cx="6190595" cy="29496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2897405-DBE6-46C6-8AE9-634B66D46CEF}"/>
              </a:ext>
            </a:extLst>
          </p:cNvPr>
          <p:cNvSpPr/>
          <p:nvPr/>
        </p:nvSpPr>
        <p:spPr>
          <a:xfrm>
            <a:off x="7758026" y="2886480"/>
            <a:ext cx="27831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=50us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=200us  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4729605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75FBCDA-6608-4495-89DC-04BAFF9DA048}"/>
              </a:ext>
            </a:extLst>
          </p:cNvPr>
          <p:cNvSpPr/>
          <p:nvPr/>
        </p:nvSpPr>
        <p:spPr>
          <a:xfrm>
            <a:off x="6905355" y="727460"/>
            <a:ext cx="2446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=20us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=100us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245583D-AAEC-45D6-8E25-C8987DD6A0EF}"/>
              </a:ext>
            </a:extLst>
          </p:cNvPr>
          <p:cNvSpPr/>
          <p:nvPr/>
        </p:nvSpPr>
        <p:spPr>
          <a:xfrm>
            <a:off x="568428" y="190634"/>
            <a:ext cx="2677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=20us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=200us</a:t>
            </a:r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0CBAA8-2E1B-4204-A7E8-60C003C0F510}"/>
              </a:ext>
            </a:extLst>
          </p:cNvPr>
          <p:cNvPicPr/>
          <p:nvPr/>
        </p:nvPicPr>
        <p:blipFill rotWithShape="1">
          <a:blip r:embed="rId2"/>
          <a:srcRect l="3976" t="19272" r="15537" b="17134"/>
          <a:stretch/>
        </p:blipFill>
        <p:spPr bwMode="auto">
          <a:xfrm>
            <a:off x="222788" y="617855"/>
            <a:ext cx="6080857" cy="31254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89CCA9A-B59A-46AC-A8CF-09D563F2A109}"/>
              </a:ext>
            </a:extLst>
          </p:cNvPr>
          <p:cNvPicPr/>
          <p:nvPr/>
        </p:nvPicPr>
        <p:blipFill rotWithShape="1">
          <a:blip r:embed="rId3"/>
          <a:srcRect l="3856" t="18843" r="15541" b="17328"/>
          <a:stretch/>
        </p:blipFill>
        <p:spPr bwMode="auto">
          <a:xfrm>
            <a:off x="4717708" y="1096792"/>
            <a:ext cx="7015187" cy="39952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3457B84-109F-4EC6-B9D6-5FC5AAF377F6}"/>
              </a:ext>
            </a:extLst>
          </p:cNvPr>
          <p:cNvSpPr/>
          <p:nvPr/>
        </p:nvSpPr>
        <p:spPr>
          <a:xfrm>
            <a:off x="373696" y="5166747"/>
            <a:ext cx="11444607" cy="1291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例如：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几个不同条件下的输出信号频谱对比可以看出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40KHz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以上频率的频谱滤掉了</a:t>
            </a: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可以认为此电路是</a:t>
            </a:r>
            <a:r>
              <a:rPr lang="zh-CN" altLang="zh-CN" kern="100" dirty="0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低通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滤波。</a:t>
            </a:r>
            <a:endParaRPr lang="en-US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还可以看出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周期一定，τ越小，频谱幅度越小，相邻两个零点之间的</a:t>
            </a: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谱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线越多。τ一定，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越大，频谱幅度越小，相邻两个零点之间的</a:t>
            </a: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谱线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越多。</a:t>
            </a:r>
          </a:p>
        </p:txBody>
      </p:sp>
    </p:spTree>
    <p:extLst>
      <p:ext uri="{BB962C8B-B14F-4D97-AF65-F5344CB8AC3E}">
        <p14:creationId xmlns:p14="http://schemas.microsoft.com/office/powerpoint/2010/main" val="3969079632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17BD14E-E444-4F8C-81A9-934BDA6FE6F9}"/>
                  </a:ext>
                </a:extLst>
              </p:cNvPr>
              <p:cNvSpPr/>
              <p:nvPr/>
            </p:nvSpPr>
            <p:spPr>
              <a:xfrm>
                <a:off x="454181" y="382072"/>
                <a:ext cx="10758649" cy="3271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步骤：</a:t>
                </a:r>
                <a:endParaRPr lang="en-US" altLang="zh-CN" sz="20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 </a:t>
                </a:r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写系统函数，确定系统的滤波特性（低通、高通、带通、带阻）</a:t>
                </a:r>
                <a:endParaRPr lang="en-US" altLang="zh-CN" sz="20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. </a:t>
                </a:r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确定</a:t>
                </a:r>
                <a14:m>
                  <m:oMath xmlns:m="http://schemas.openxmlformats.org/officeDocument/2006/math">
                    <m:r>
                      <a:rPr lang="zh-CN" altLang="en-US" sz="200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  <m:r>
                      <a:rPr lang="zh-CN" altLang="en-US" sz="20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sz="200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altLang="zh-CN" sz="2000" b="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. </a:t>
                </a:r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低通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𝐿</m:t>
                        </m:r>
                      </m:sub>
                    </m:sSub>
                    <m:r>
                      <a:rPr lang="zh-CN" altLang="en-US" sz="20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、</m:t>
                    </m:r>
                  </m:oMath>
                </a14:m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高通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m:rPr>
                            <m:sty m:val="p"/>
                          </m:rPr>
                          <a:rPr lang="en-US" altLang="zh-CN" sz="200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 sz="20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0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. </a:t>
                </a:r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带通（带阻）滤波器的中心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00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、</m:t>
                    </m:r>
                  </m:oMath>
                </a14:m>
                <a:r>
                  <a:rPr lang="en-US" altLang="zh-CN" sz="20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以及带宽</a:t>
                </a:r>
                <a14:m>
                  <m:oMath xmlns:m="http://schemas.openxmlformats.org/officeDocument/2006/math">
                    <m:r>
                      <a:rPr lang="en-US" altLang="zh-CN" sz="20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000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，计算品质因数 </a:t>
                </a:r>
                <a:r>
                  <a:rPr lang="en-US" altLang="zh-CN" sz="20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Q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000" kern="1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endParaRPr lang="en-US" altLang="zh-CN" sz="20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. </a:t>
                </a:r>
                <a:r>
                  <a:rPr lang="zh-CN" altLang="en-US" sz="20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观察特定频率下的幅度变化情况，验证系统的滤波特性；</a:t>
                </a:r>
                <a:endParaRPr lang="zh-CN" altLang="zh-CN" sz="20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17BD14E-E444-4F8C-81A9-934BDA6FE6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81" y="382072"/>
                <a:ext cx="10758649" cy="3271280"/>
              </a:xfrm>
              <a:prstGeom prst="rect">
                <a:avLst/>
              </a:prstGeom>
              <a:blipFill>
                <a:blip r:embed="rId2"/>
                <a:stretch>
                  <a:fillRect l="-624" r="-624" b="-2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212673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84BD895-874E-4C4D-A181-8403E50D7961}"/>
                  </a:ext>
                </a:extLst>
              </p:cNvPr>
              <p:cNvSpPr/>
              <p:nvPr/>
            </p:nvSpPr>
            <p:spPr>
              <a:xfrm>
                <a:off x="329033" y="238822"/>
                <a:ext cx="10403747" cy="17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0050"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搭建电路，选择不同频率的正弦波作为激励电压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𝑠</m:t>
                        </m:r>
                      </m:sub>
                    </m:sSub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(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𝑡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电容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𝐶</m:t>
                        </m:r>
                      </m:sub>
                    </m:sSub>
                    <m:d>
                      <m:d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或电感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𝑢</m:t>
                        </m:r>
                      </m:e>
                      <m:sub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𝑡</m:t>
                        </m:r>
                      </m:e>
                    </m:d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通过描点的方式画出激励信号的频率与输出信号幅值之间的关系图（正弦波的频率为横轴，输出信号的强度为纵轴），分析系统的滤波特性，并与仿真实验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a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或</a:t>
                </a:r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a</a:t>
                </a:r>
                <a:r>
                  <a:rPr lang="zh-CN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获得的滤波结果进行比较；</a:t>
                </a:r>
                <a:endPara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400050"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en-US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低通和高通任选一个，带通和带阻任选一个）</a:t>
                </a:r>
                <a:endParaRPr lang="zh-CN" altLang="zh-CN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84BD895-874E-4C4D-A181-8403E50D79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033" y="238822"/>
                <a:ext cx="10403747" cy="1704569"/>
              </a:xfrm>
              <a:prstGeom prst="rect">
                <a:avLst/>
              </a:prstGeom>
              <a:blipFill>
                <a:blip r:embed="rId3"/>
                <a:stretch>
                  <a:fillRect r="-469"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2696D49E-E53B-4D0A-8ABE-7AC1083B68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2750753"/>
              </p:ext>
            </p:extLst>
          </p:nvPr>
        </p:nvGraphicFramePr>
        <p:xfrm>
          <a:off x="977317" y="2137406"/>
          <a:ext cx="910718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0718">
                  <a:extLst>
                    <a:ext uri="{9D8B030D-6E8A-4147-A177-3AD203B41FA5}">
                      <a16:colId xmlns:a16="http://schemas.microsoft.com/office/drawing/2014/main" val="1403113661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280747114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399297093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1754093813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1382169632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3742161904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1199441089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1454741967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1728191044"/>
                    </a:ext>
                  </a:extLst>
                </a:gridCol>
                <a:gridCol w="910718">
                  <a:extLst>
                    <a:ext uri="{9D8B030D-6E8A-4147-A177-3AD203B41FA5}">
                      <a16:colId xmlns:a16="http://schemas.microsoft.com/office/drawing/2014/main" val="389264347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正弦信号频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线频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029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输出信号强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0372703"/>
                  </a:ext>
                </a:extLst>
              </a:tr>
            </a:tbl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DA42FAB6-BF7D-4C0C-89B5-2AF89979F25F}"/>
              </a:ext>
            </a:extLst>
          </p:cNvPr>
          <p:cNvGrpSpPr/>
          <p:nvPr/>
        </p:nvGrpSpPr>
        <p:grpSpPr>
          <a:xfrm>
            <a:off x="930034" y="4358306"/>
            <a:ext cx="2676709" cy="1848708"/>
            <a:chOff x="3000035" y="2205744"/>
            <a:chExt cx="2676709" cy="1848708"/>
          </a:xfrm>
        </p:grpSpPr>
        <p:sp>
          <p:nvSpPr>
            <p:cNvPr id="16" name="Line 84">
              <a:extLst>
                <a:ext uri="{FF2B5EF4-FFF2-40B4-BE49-F238E27FC236}">
                  <a16:creationId xmlns:a16="http://schemas.microsoft.com/office/drawing/2014/main" id="{AA8E8CFA-63BC-417A-A504-44EFE65A8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7269" y="3741130"/>
              <a:ext cx="24150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17" name="Line 85">
              <a:extLst>
                <a:ext uri="{FF2B5EF4-FFF2-40B4-BE49-F238E27FC236}">
                  <a16:creationId xmlns:a16="http://schemas.microsoft.com/office/drawing/2014/main" id="{31DEF2E2-63CD-463A-B9FF-60B930101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6997" y="2469944"/>
              <a:ext cx="0" cy="1529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18" name="Rectangle 86">
              <a:extLst>
                <a:ext uri="{FF2B5EF4-FFF2-40B4-BE49-F238E27FC236}">
                  <a16:creationId xmlns:a16="http://schemas.microsoft.com/office/drawing/2014/main" id="{8FA63220-113D-4890-8830-21230150B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064" y="3685415"/>
              <a:ext cx="227882" cy="34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" name="Rectangle 88">
              <a:extLst>
                <a:ext uri="{FF2B5EF4-FFF2-40B4-BE49-F238E27FC236}">
                  <a16:creationId xmlns:a16="http://schemas.microsoft.com/office/drawing/2014/main" id="{F5112AA4-FF83-42DE-B8A2-F5508CAF7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313" y="3500675"/>
              <a:ext cx="301431" cy="428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20" name="Rectangle 89">
              <a:extLst>
                <a:ext uri="{FF2B5EF4-FFF2-40B4-BE49-F238E27FC236}">
                  <a16:creationId xmlns:a16="http://schemas.microsoft.com/office/drawing/2014/main" id="{12170925-0896-4598-AADA-EB81B8EFF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035" y="2673744"/>
              <a:ext cx="237528" cy="370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90">
              <a:extLst>
                <a:ext uri="{FF2B5EF4-FFF2-40B4-BE49-F238E27FC236}">
                  <a16:creationId xmlns:a16="http://schemas.microsoft.com/office/drawing/2014/main" id="{F4904F33-FC0A-4E88-B944-AA59939E2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1952" y="3591184"/>
              <a:ext cx="500376" cy="463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en-US" altLang="zh-CN" sz="24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92">
              <a:extLst>
                <a:ext uri="{FF2B5EF4-FFF2-40B4-BE49-F238E27FC236}">
                  <a16:creationId xmlns:a16="http://schemas.microsoft.com/office/drawing/2014/main" id="{72673A20-E753-4170-86CD-E551E8342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5226" y="2670812"/>
              <a:ext cx="2024412" cy="1030731"/>
            </a:xfrm>
            <a:custGeom>
              <a:avLst/>
              <a:gdLst>
                <a:gd name="T0" fmla="*/ 0 w 1679"/>
                <a:gd name="T1" fmla="*/ 2147483646 h 703"/>
                <a:gd name="T2" fmla="*/ 2147483646 w 1679"/>
                <a:gd name="T3" fmla="*/ 2147483646 h 703"/>
                <a:gd name="T4" fmla="*/ 2147483646 w 1679"/>
                <a:gd name="T5" fmla="*/ 2147483646 h 703"/>
                <a:gd name="T6" fmla="*/ 2147483646 w 1679"/>
                <a:gd name="T7" fmla="*/ 2147483646 h 703"/>
                <a:gd name="T8" fmla="*/ 2147483646 w 1679"/>
                <a:gd name="T9" fmla="*/ 2147483646 h 703"/>
                <a:gd name="T10" fmla="*/ 2147483646 w 1679"/>
                <a:gd name="T11" fmla="*/ 2147483646 h 703"/>
                <a:gd name="T12" fmla="*/ 2147483646 w 1679"/>
                <a:gd name="T13" fmla="*/ 2147483646 h 703"/>
                <a:gd name="T14" fmla="*/ 2147483646 w 1679"/>
                <a:gd name="T15" fmla="*/ 2147483646 h 70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79" h="703">
                  <a:moveTo>
                    <a:pt x="0" y="144"/>
                  </a:moveTo>
                  <a:cubicBezTo>
                    <a:pt x="117" y="133"/>
                    <a:pt x="235" y="122"/>
                    <a:pt x="318" y="99"/>
                  </a:cubicBezTo>
                  <a:cubicBezTo>
                    <a:pt x="401" y="76"/>
                    <a:pt x="446" y="16"/>
                    <a:pt x="499" y="8"/>
                  </a:cubicBezTo>
                  <a:cubicBezTo>
                    <a:pt x="552" y="0"/>
                    <a:pt x="582" y="0"/>
                    <a:pt x="635" y="53"/>
                  </a:cubicBezTo>
                  <a:cubicBezTo>
                    <a:pt x="688" y="106"/>
                    <a:pt x="749" y="234"/>
                    <a:pt x="817" y="325"/>
                  </a:cubicBezTo>
                  <a:cubicBezTo>
                    <a:pt x="885" y="416"/>
                    <a:pt x="923" y="538"/>
                    <a:pt x="1044" y="598"/>
                  </a:cubicBezTo>
                  <a:cubicBezTo>
                    <a:pt x="1165" y="658"/>
                    <a:pt x="1437" y="673"/>
                    <a:pt x="1543" y="688"/>
                  </a:cubicBezTo>
                  <a:cubicBezTo>
                    <a:pt x="1649" y="703"/>
                    <a:pt x="1664" y="695"/>
                    <a:pt x="1679" y="68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23" name="Line 95">
              <a:extLst>
                <a:ext uri="{FF2B5EF4-FFF2-40B4-BE49-F238E27FC236}">
                  <a16:creationId xmlns:a16="http://schemas.microsoft.com/office/drawing/2014/main" id="{3B25375A-87DC-4312-A899-BEF1AB7B8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968" y="2903935"/>
              <a:ext cx="16952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24" name="Line 96">
              <a:extLst>
                <a:ext uri="{FF2B5EF4-FFF2-40B4-BE49-F238E27FC236}">
                  <a16:creationId xmlns:a16="http://schemas.microsoft.com/office/drawing/2014/main" id="{9171F79C-7A6A-4CE1-B6FC-35C699703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508" y="3124539"/>
              <a:ext cx="0" cy="616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6AF8EF81-F1BC-4E70-924C-037758477CA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54909" y="2205744"/>
            <a:ext cx="660460" cy="310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4" imgW="444240" imgH="253800" progId="Equation.DSMT4">
                    <p:embed/>
                  </p:oleObj>
                </mc:Choice>
                <mc:Fallback>
                  <p:oleObj name="Equation" r:id="rId4" imgW="444240" imgH="253800" progId="Equation.DSMT4">
                    <p:embed/>
                    <p:pic>
                      <p:nvPicPr>
                        <p:cNvPr id="253" name="对象 252">
                          <a:extLst>
                            <a:ext uri="{FF2B5EF4-FFF2-40B4-BE49-F238E27FC236}">
                              <a16:creationId xmlns:a16="http://schemas.microsoft.com/office/drawing/2014/main" id="{8E6223AD-506A-4CBF-9036-CC4CF13B4E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909" y="2205744"/>
                          <a:ext cx="660460" cy="310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66C59572-6A07-404D-8F85-25A05CAD0025}"/>
              </a:ext>
            </a:extLst>
          </p:cNvPr>
          <p:cNvGrpSpPr/>
          <p:nvPr/>
        </p:nvGrpSpPr>
        <p:grpSpPr>
          <a:xfrm>
            <a:off x="6171862" y="4349723"/>
            <a:ext cx="2987357" cy="2127295"/>
            <a:chOff x="3000035" y="4390353"/>
            <a:chExt cx="2987357" cy="2127295"/>
          </a:xfrm>
        </p:grpSpPr>
        <p:sp>
          <p:nvSpPr>
            <p:cNvPr id="27" name="Line 73">
              <a:extLst>
                <a:ext uri="{FF2B5EF4-FFF2-40B4-BE49-F238E27FC236}">
                  <a16:creationId xmlns:a16="http://schemas.microsoft.com/office/drawing/2014/main" id="{60F18CED-577B-406F-B298-CB2A31ED2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035" y="6134129"/>
              <a:ext cx="2719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" name="Line 74">
              <a:extLst>
                <a:ext uri="{FF2B5EF4-FFF2-40B4-BE49-F238E27FC236}">
                  <a16:creationId xmlns:a16="http://schemas.microsoft.com/office/drawing/2014/main" id="{40CBC52D-024B-49B5-88AC-CF13B216C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5064" y="4695620"/>
              <a:ext cx="0" cy="17305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9" name="Rectangle 75">
              <a:extLst>
                <a:ext uri="{FF2B5EF4-FFF2-40B4-BE49-F238E27FC236}">
                  <a16:creationId xmlns:a16="http://schemas.microsoft.com/office/drawing/2014/main" id="{83D6F3D3-9F1C-4E5B-B13B-868AFE6DB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1761" y="6071080"/>
              <a:ext cx="312314" cy="41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30" name="Line 92">
              <a:extLst>
                <a:ext uri="{FF2B5EF4-FFF2-40B4-BE49-F238E27FC236}">
                  <a16:creationId xmlns:a16="http://schemas.microsoft.com/office/drawing/2014/main" id="{A3866352-5BC4-4646-8A52-4E854A3F0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0539" y="5144271"/>
              <a:ext cx="2032754" cy="1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1" name="Line 93">
              <a:extLst>
                <a:ext uri="{FF2B5EF4-FFF2-40B4-BE49-F238E27FC236}">
                  <a16:creationId xmlns:a16="http://schemas.microsoft.com/office/drawing/2014/main" id="{36EC4032-5E89-4808-8FCD-5D08C36BA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240" y="4871347"/>
              <a:ext cx="1" cy="1245244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Line 121">
              <a:extLst>
                <a:ext uri="{FF2B5EF4-FFF2-40B4-BE49-F238E27FC236}">
                  <a16:creationId xmlns:a16="http://schemas.microsoft.com/office/drawing/2014/main" id="{CF30D115-CEFD-4A8B-B8B5-CBA791B95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7607" y="5464910"/>
              <a:ext cx="12409" cy="7208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Line 122">
              <a:extLst>
                <a:ext uri="{FF2B5EF4-FFF2-40B4-BE49-F238E27FC236}">
                  <a16:creationId xmlns:a16="http://schemas.microsoft.com/office/drawing/2014/main" id="{31C4A576-A712-4969-8F71-72B0480AA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410" y="5504618"/>
              <a:ext cx="16493" cy="659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" name="Freeform 120">
              <a:extLst>
                <a:ext uri="{FF2B5EF4-FFF2-40B4-BE49-F238E27FC236}">
                  <a16:creationId xmlns:a16="http://schemas.microsoft.com/office/drawing/2014/main" id="{B9F804DD-77BB-49E1-B023-7625ACF85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099" y="5136606"/>
              <a:ext cx="2154964" cy="978915"/>
            </a:xfrm>
            <a:custGeom>
              <a:avLst/>
              <a:gdLst>
                <a:gd name="T0" fmla="*/ 0 w 1406"/>
                <a:gd name="T1" fmla="*/ 2147483646 h 522"/>
                <a:gd name="T2" fmla="*/ 2147483646 w 1406"/>
                <a:gd name="T3" fmla="*/ 2147483646 h 522"/>
                <a:gd name="T4" fmla="*/ 2147483646 w 1406"/>
                <a:gd name="T5" fmla="*/ 2147483646 h 522"/>
                <a:gd name="T6" fmla="*/ 2147483646 w 1406"/>
                <a:gd name="T7" fmla="*/ 2147483646 h 522"/>
                <a:gd name="T8" fmla="*/ 2147483646 w 1406"/>
                <a:gd name="T9" fmla="*/ 2147483646 h 522"/>
                <a:gd name="T10" fmla="*/ 2147483646 w 1406"/>
                <a:gd name="T11" fmla="*/ 2147483646 h 522"/>
                <a:gd name="T12" fmla="*/ 2147483646 w 1406"/>
                <a:gd name="T13" fmla="*/ 2147483646 h 522"/>
                <a:gd name="T14" fmla="*/ 2147483646 w 1406"/>
                <a:gd name="T15" fmla="*/ 2147483646 h 522"/>
                <a:gd name="T16" fmla="*/ 2147483646 w 1406"/>
                <a:gd name="T17" fmla="*/ 2147483646 h 5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06" h="522">
                  <a:moveTo>
                    <a:pt x="0" y="522"/>
                  </a:moveTo>
                  <a:cubicBezTo>
                    <a:pt x="94" y="518"/>
                    <a:pt x="189" y="515"/>
                    <a:pt x="272" y="477"/>
                  </a:cubicBezTo>
                  <a:cubicBezTo>
                    <a:pt x="355" y="439"/>
                    <a:pt x="446" y="363"/>
                    <a:pt x="499" y="295"/>
                  </a:cubicBezTo>
                  <a:cubicBezTo>
                    <a:pt x="552" y="227"/>
                    <a:pt x="560" y="113"/>
                    <a:pt x="590" y="68"/>
                  </a:cubicBezTo>
                  <a:cubicBezTo>
                    <a:pt x="620" y="23"/>
                    <a:pt x="650" y="0"/>
                    <a:pt x="680" y="23"/>
                  </a:cubicBezTo>
                  <a:cubicBezTo>
                    <a:pt x="710" y="46"/>
                    <a:pt x="726" y="144"/>
                    <a:pt x="771" y="204"/>
                  </a:cubicBezTo>
                  <a:cubicBezTo>
                    <a:pt x="816" y="264"/>
                    <a:pt x="885" y="341"/>
                    <a:pt x="953" y="386"/>
                  </a:cubicBezTo>
                  <a:cubicBezTo>
                    <a:pt x="1021" y="431"/>
                    <a:pt x="1104" y="462"/>
                    <a:pt x="1179" y="477"/>
                  </a:cubicBezTo>
                  <a:cubicBezTo>
                    <a:pt x="1254" y="492"/>
                    <a:pt x="1330" y="484"/>
                    <a:pt x="1406" y="477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C5BC12C8-CF80-457E-B6A7-6C08D8FE73B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65829" y="4390353"/>
            <a:ext cx="660460" cy="310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Equation" r:id="rId6" imgW="444240" imgH="253800" progId="Equation.DSMT4">
                    <p:embed/>
                  </p:oleObj>
                </mc:Choice>
                <mc:Fallback>
                  <p:oleObj name="Equation" r:id="rId6" imgW="444240" imgH="253800" progId="Equation.DSMT4">
                    <p:embed/>
                    <p:pic>
                      <p:nvPicPr>
                        <p:cNvPr id="288" name="对象 287">
                          <a:extLst>
                            <a:ext uri="{FF2B5EF4-FFF2-40B4-BE49-F238E27FC236}">
                              <a16:creationId xmlns:a16="http://schemas.microsoft.com/office/drawing/2014/main" id="{2E10274C-28E6-4C5B-B2A8-94131B3CA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829" y="4390353"/>
                          <a:ext cx="660460" cy="310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65">
              <a:extLst>
                <a:ext uri="{FF2B5EF4-FFF2-40B4-BE49-F238E27FC236}">
                  <a16:creationId xmlns:a16="http://schemas.microsoft.com/office/drawing/2014/main" id="{8042F78F-4DCE-45D9-B0C1-45B25A705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735" y="4960261"/>
              <a:ext cx="205405" cy="36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7" name="Rectangle 69">
              <a:extLst>
                <a:ext uri="{FF2B5EF4-FFF2-40B4-BE49-F238E27FC236}">
                  <a16:creationId xmlns:a16="http://schemas.microsoft.com/office/drawing/2014/main" id="{E18BBC14-A996-4B40-8525-D9BEB07BE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5629" y="6005108"/>
              <a:ext cx="504253" cy="512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8" name="Rectangle 88">
              <a:extLst>
                <a:ext uri="{FF2B5EF4-FFF2-40B4-BE49-F238E27FC236}">
                  <a16:creationId xmlns:a16="http://schemas.microsoft.com/office/drawing/2014/main" id="{E31820EF-5E0F-4030-AF16-1FD18F48C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5961" y="5857016"/>
              <a:ext cx="301431" cy="428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1528447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2577A320-5134-4C96-B565-9C04C3A538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39" y="350097"/>
            <a:ext cx="3375808" cy="1661354"/>
          </a:xfrm>
          <a:prstGeom prst="rect">
            <a:avLst/>
          </a:prstGeom>
          <a:noFill/>
        </p:spPr>
      </p:pic>
      <p:sp>
        <p:nvSpPr>
          <p:cNvPr id="5" name="Rectangle 179">
            <a:extLst>
              <a:ext uri="{FF2B5EF4-FFF2-40B4-BE49-F238E27FC236}">
                <a16:creationId xmlns:a16="http://schemas.microsoft.com/office/drawing/2014/main" id="{D6AE2FD8-692B-4A69-AF71-3C5C81A6C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193" y="58561"/>
            <a:ext cx="1598307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40458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域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BEB25C-8E6D-4463-8360-2AE813698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74836"/>
              </p:ext>
            </p:extLst>
          </p:nvPr>
        </p:nvGraphicFramePr>
        <p:xfrm>
          <a:off x="4494546" y="57703"/>
          <a:ext cx="64373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4" imgW="4876560" imgH="812520" progId="Equation.DSMT4">
                  <p:embed/>
                </p:oleObj>
              </mc:Choice>
              <mc:Fallback>
                <p:oleObj name="Equation" r:id="rId4" imgW="4876560" imgH="8125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2C8DF34-82EE-4468-9285-5AAF9B82B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546" y="57703"/>
                        <a:ext cx="6437313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5458C7A-21B8-4F5D-811B-31F995206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41649"/>
              </p:ext>
            </p:extLst>
          </p:nvPr>
        </p:nvGraphicFramePr>
        <p:xfrm>
          <a:off x="4066024" y="1795800"/>
          <a:ext cx="3409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6" imgW="2273300" imgH="241300" progId="Equation.DSMT4">
                  <p:embed/>
                </p:oleObj>
              </mc:Choice>
              <mc:Fallback>
                <p:oleObj name="Equation" r:id="rId6" imgW="2273300" imgH="2413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E18FC33-AA31-4FFC-9C9D-A2810DE32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024" y="1795800"/>
                        <a:ext cx="3409950" cy="361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6FB7B43-17F1-40C9-8743-06FDCADFA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04301"/>
              </p:ext>
            </p:extLst>
          </p:nvPr>
        </p:nvGraphicFramePr>
        <p:xfrm>
          <a:off x="4125214" y="1118584"/>
          <a:ext cx="792288" cy="4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DE79D77-F0FC-44F0-B61B-CBB1E447A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214" y="1118584"/>
                        <a:ext cx="792288" cy="47217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839A8F2-F184-420C-BA17-157713AD6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44134"/>
              </p:ext>
            </p:extLst>
          </p:nvPr>
        </p:nvGraphicFramePr>
        <p:xfrm>
          <a:off x="5387830" y="1115316"/>
          <a:ext cx="8382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0" imgW="698500" imgH="419100" progId="Equation.DSMT4">
                  <p:embed/>
                </p:oleObj>
              </mc:Choice>
              <mc:Fallback>
                <p:oleObj name="Equation" r:id="rId10" imgW="698500" imgH="4191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0256E2F-31EF-43D1-84FD-837AC52FD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830" y="1115316"/>
                        <a:ext cx="838200" cy="502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A10E281D-F593-4D27-8F85-F5C5724CCE6B}"/>
              </a:ext>
            </a:extLst>
          </p:cNvPr>
          <p:cNvSpPr txBox="1"/>
          <p:nvPr/>
        </p:nvSpPr>
        <p:spPr>
          <a:xfrm>
            <a:off x="955176" y="4262819"/>
            <a:ext cx="9862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低通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BDA1B33-7669-42AC-96B3-DE554BF9B8D1}"/>
              </a:ext>
            </a:extLst>
          </p:cNvPr>
          <p:cNvGrpSpPr/>
          <p:nvPr/>
        </p:nvGrpSpPr>
        <p:grpSpPr>
          <a:xfrm>
            <a:off x="480177" y="2373401"/>
            <a:ext cx="2676709" cy="1821293"/>
            <a:chOff x="3000035" y="2205744"/>
            <a:chExt cx="2676709" cy="1821293"/>
          </a:xfrm>
        </p:grpSpPr>
        <p:sp>
          <p:nvSpPr>
            <p:cNvPr id="21" name="Line 84">
              <a:extLst>
                <a:ext uri="{FF2B5EF4-FFF2-40B4-BE49-F238E27FC236}">
                  <a16:creationId xmlns:a16="http://schemas.microsoft.com/office/drawing/2014/main" id="{4EC1C20A-9605-498F-A815-3A5E583CD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7269" y="3741130"/>
              <a:ext cx="24150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22" name="Line 85">
              <a:extLst>
                <a:ext uri="{FF2B5EF4-FFF2-40B4-BE49-F238E27FC236}">
                  <a16:creationId xmlns:a16="http://schemas.microsoft.com/office/drawing/2014/main" id="{2BA10D94-21C8-46AA-A581-E9BBBC1E6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6997" y="2469944"/>
              <a:ext cx="0" cy="1529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23" name="Rectangle 86">
              <a:extLst>
                <a:ext uri="{FF2B5EF4-FFF2-40B4-BE49-F238E27FC236}">
                  <a16:creationId xmlns:a16="http://schemas.microsoft.com/office/drawing/2014/main" id="{1580AC33-7FC6-41E1-84E9-B7F008D49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064" y="3685415"/>
              <a:ext cx="227882" cy="34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4" name="Rectangle 88">
              <a:extLst>
                <a:ext uri="{FF2B5EF4-FFF2-40B4-BE49-F238E27FC236}">
                  <a16:creationId xmlns:a16="http://schemas.microsoft.com/office/drawing/2014/main" id="{00FC8D3E-42B2-4A03-A5CD-B1751288A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313" y="3500675"/>
              <a:ext cx="301431" cy="428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25" name="Rectangle 89">
              <a:extLst>
                <a:ext uri="{FF2B5EF4-FFF2-40B4-BE49-F238E27FC236}">
                  <a16:creationId xmlns:a16="http://schemas.microsoft.com/office/drawing/2014/main" id="{8A947422-6FE4-4252-BD06-B5A2DBC26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035" y="2673744"/>
              <a:ext cx="237528" cy="370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92">
              <a:extLst>
                <a:ext uri="{FF2B5EF4-FFF2-40B4-BE49-F238E27FC236}">
                  <a16:creationId xmlns:a16="http://schemas.microsoft.com/office/drawing/2014/main" id="{22E4C5F9-A67C-45C6-B9CC-A0ABC84E3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5226" y="2670812"/>
              <a:ext cx="2024412" cy="1030731"/>
            </a:xfrm>
            <a:custGeom>
              <a:avLst/>
              <a:gdLst>
                <a:gd name="T0" fmla="*/ 0 w 1679"/>
                <a:gd name="T1" fmla="*/ 2147483646 h 703"/>
                <a:gd name="T2" fmla="*/ 2147483646 w 1679"/>
                <a:gd name="T3" fmla="*/ 2147483646 h 703"/>
                <a:gd name="T4" fmla="*/ 2147483646 w 1679"/>
                <a:gd name="T5" fmla="*/ 2147483646 h 703"/>
                <a:gd name="T6" fmla="*/ 2147483646 w 1679"/>
                <a:gd name="T7" fmla="*/ 2147483646 h 703"/>
                <a:gd name="T8" fmla="*/ 2147483646 w 1679"/>
                <a:gd name="T9" fmla="*/ 2147483646 h 703"/>
                <a:gd name="T10" fmla="*/ 2147483646 w 1679"/>
                <a:gd name="T11" fmla="*/ 2147483646 h 703"/>
                <a:gd name="T12" fmla="*/ 2147483646 w 1679"/>
                <a:gd name="T13" fmla="*/ 2147483646 h 703"/>
                <a:gd name="T14" fmla="*/ 2147483646 w 1679"/>
                <a:gd name="T15" fmla="*/ 2147483646 h 70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79" h="703">
                  <a:moveTo>
                    <a:pt x="0" y="144"/>
                  </a:moveTo>
                  <a:cubicBezTo>
                    <a:pt x="117" y="133"/>
                    <a:pt x="235" y="122"/>
                    <a:pt x="318" y="99"/>
                  </a:cubicBezTo>
                  <a:cubicBezTo>
                    <a:pt x="401" y="76"/>
                    <a:pt x="446" y="16"/>
                    <a:pt x="499" y="8"/>
                  </a:cubicBezTo>
                  <a:cubicBezTo>
                    <a:pt x="552" y="0"/>
                    <a:pt x="582" y="0"/>
                    <a:pt x="635" y="53"/>
                  </a:cubicBezTo>
                  <a:cubicBezTo>
                    <a:pt x="688" y="106"/>
                    <a:pt x="749" y="234"/>
                    <a:pt x="817" y="325"/>
                  </a:cubicBezTo>
                  <a:cubicBezTo>
                    <a:pt x="885" y="416"/>
                    <a:pt x="923" y="538"/>
                    <a:pt x="1044" y="598"/>
                  </a:cubicBezTo>
                  <a:cubicBezTo>
                    <a:pt x="1165" y="658"/>
                    <a:pt x="1437" y="673"/>
                    <a:pt x="1543" y="688"/>
                  </a:cubicBezTo>
                  <a:cubicBezTo>
                    <a:pt x="1649" y="703"/>
                    <a:pt x="1664" y="695"/>
                    <a:pt x="1679" y="68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27" name="Line 95">
              <a:extLst>
                <a:ext uri="{FF2B5EF4-FFF2-40B4-BE49-F238E27FC236}">
                  <a16:creationId xmlns:a16="http://schemas.microsoft.com/office/drawing/2014/main" id="{FF91BD31-96B6-4E35-B057-E42F2DBAD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0968" y="2903935"/>
              <a:ext cx="16952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15522A8D-605F-48F8-8166-D1A213C2B3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54909" y="2205744"/>
            <a:ext cx="660460" cy="310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" name="Equation" r:id="rId12" imgW="444240" imgH="253800" progId="Equation.DSMT4">
                    <p:embed/>
                  </p:oleObj>
                </mc:Choice>
                <mc:Fallback>
                  <p:oleObj name="Equation" r:id="rId12" imgW="444240" imgH="2538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7A7114FA-8F19-4A5F-869E-2463192438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909" y="2205744"/>
                          <a:ext cx="660460" cy="310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96">
            <a:extLst>
              <a:ext uri="{FF2B5EF4-FFF2-40B4-BE49-F238E27FC236}">
                <a16:creationId xmlns:a16="http://schemas.microsoft.com/office/drawing/2014/main" id="{68C084D5-09BD-4094-AD13-86D415B75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1661" y="3342528"/>
            <a:ext cx="5525" cy="60871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思源黑体 CN Normal"/>
              <a:cs typeface="+mn-cs"/>
            </a:endParaRPr>
          </a:p>
        </p:txBody>
      </p:sp>
      <p:sp>
        <p:nvSpPr>
          <p:cNvPr id="41" name="Rectangle 90">
            <a:extLst>
              <a:ext uri="{FF2B5EF4-FFF2-40B4-BE49-F238E27FC236}">
                <a16:creationId xmlns:a16="http://schemas.microsoft.com/office/drawing/2014/main" id="{F9D3D648-36D7-4760-BE5D-7E33E2206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242" y="3763097"/>
            <a:ext cx="500376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altLang="zh-CN" sz="24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96">
            <a:extLst>
              <a:ext uri="{FF2B5EF4-FFF2-40B4-BE49-F238E27FC236}">
                <a16:creationId xmlns:a16="http://schemas.microsoft.com/office/drawing/2014/main" id="{BA156D99-5275-489D-8286-CC9C37675D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3169" y="3318936"/>
            <a:ext cx="1045202" cy="7597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思源黑体 CN Normal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89">
                <a:extLst>
                  <a:ext uri="{FF2B5EF4-FFF2-40B4-BE49-F238E27FC236}">
                    <a16:creationId xmlns:a16="http://schemas.microsoft.com/office/drawing/2014/main" id="{6CA62E68-0A16-4ACF-8EFB-E64F11D08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571" y="3163431"/>
                <a:ext cx="593560" cy="360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zh-CN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zh-CN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endPara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89">
                <a:extLst>
                  <a:ext uri="{FF2B5EF4-FFF2-40B4-BE49-F238E27FC236}">
                    <a16:creationId xmlns:a16="http://schemas.microsoft.com/office/drawing/2014/main" id="{6CA62E68-0A16-4ACF-8EFB-E64F11D08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571" y="3163431"/>
                <a:ext cx="593560" cy="360933"/>
              </a:xfrm>
              <a:prstGeom prst="rect">
                <a:avLst/>
              </a:prstGeom>
              <a:blipFill>
                <a:blip r:embed="rId14"/>
                <a:stretch>
                  <a:fillRect l="-6186" b="-203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0EA06459-B905-46CA-8C06-A5E64E91D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20662"/>
              </p:ext>
            </p:extLst>
          </p:nvPr>
        </p:nvGraphicFramePr>
        <p:xfrm>
          <a:off x="7809977" y="2524430"/>
          <a:ext cx="3721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5" imgW="2819160" imgH="761760" progId="Equation.DSMT4">
                  <p:embed/>
                </p:oleObj>
              </mc:Choice>
              <mc:Fallback>
                <p:oleObj name="Equation" r:id="rId15" imgW="2819160" imgH="761760" progId="Equation.DSMT4">
                  <p:embed/>
                  <p:pic>
                    <p:nvPicPr>
                      <p:cNvPr id="179" name="对象 178">
                        <a:extLst>
                          <a:ext uri="{FF2B5EF4-FFF2-40B4-BE49-F238E27FC236}">
                            <a16:creationId xmlns:a16="http://schemas.microsoft.com/office/drawing/2014/main" id="{F95D210B-21BE-41A0-AA38-BB8E1DC5F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977" y="2524430"/>
                        <a:ext cx="3721100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A3C4395-C6E3-43A4-9524-C1D43A4AC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67859"/>
              </p:ext>
            </p:extLst>
          </p:nvPr>
        </p:nvGraphicFramePr>
        <p:xfrm>
          <a:off x="4003805" y="2659566"/>
          <a:ext cx="28336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17" imgW="2145960" imgH="457200" progId="Equation.DSMT4">
                  <p:embed/>
                </p:oleObj>
              </mc:Choice>
              <mc:Fallback>
                <p:oleObj name="Equation" r:id="rId17" imgW="2145960" imgH="457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0EA06459-B905-46CA-8C06-A5E64E91D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805" y="2659566"/>
                        <a:ext cx="28336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AB87C91-574F-4E6A-BCF6-DC3BF1BCF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4223"/>
              </p:ext>
            </p:extLst>
          </p:nvPr>
        </p:nvGraphicFramePr>
        <p:xfrm>
          <a:off x="4003805" y="4075184"/>
          <a:ext cx="21621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19" imgW="1638000" imgH="457200" progId="Equation.DSMT4">
                  <p:embed/>
                </p:oleObj>
              </mc:Choice>
              <mc:Fallback>
                <p:oleObj name="Equation" r:id="rId19" imgW="1638000" imgH="457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F0668B2-A38D-4DE7-8C34-7E7B756B7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805" y="4075184"/>
                        <a:ext cx="21621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79">
            <a:extLst>
              <a:ext uri="{FF2B5EF4-FFF2-40B4-BE49-F238E27FC236}">
                <a16:creationId xmlns:a16="http://schemas.microsoft.com/office/drawing/2014/main" id="{55509411-C1F5-4E04-94C4-E93F26E1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205" y="3630709"/>
            <a:ext cx="1598307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滤波器：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69F2184-C999-443F-A8D0-F2FA1D021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87781"/>
              </p:ext>
            </p:extLst>
          </p:nvPr>
        </p:nvGraphicFramePr>
        <p:xfrm>
          <a:off x="7126202" y="4075184"/>
          <a:ext cx="2665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21" imgW="2019240" imgH="495000" progId="Equation.DSMT4">
                  <p:embed/>
                </p:oleObj>
              </mc:Choice>
              <mc:Fallback>
                <p:oleObj name="Equation" r:id="rId21" imgW="2019240" imgH="4950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3626080-7068-41D6-BB3A-DBD892952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02" y="4075184"/>
                        <a:ext cx="2665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63CA24C-CFE6-4334-9297-581E5B666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19314"/>
              </p:ext>
            </p:extLst>
          </p:nvPr>
        </p:nvGraphicFramePr>
        <p:xfrm>
          <a:off x="4917502" y="5359402"/>
          <a:ext cx="3302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23" imgW="2501640" imgH="495000" progId="Equation.DSMT4">
                  <p:embed/>
                </p:oleObj>
              </mc:Choice>
              <mc:Fallback>
                <p:oleObj name="Equation" r:id="rId23" imgW="2501640" imgH="4950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3B7EBD9-4BE3-4FB8-B5A3-FBFDF130D7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502" y="5359402"/>
                        <a:ext cx="33020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179">
                <a:extLst>
                  <a:ext uri="{FF2B5EF4-FFF2-40B4-BE49-F238E27FC236}">
                    <a16:creationId xmlns:a16="http://schemas.microsoft.com/office/drawing/2014/main" id="{B0FD9EAD-CDE4-4418-BD0C-6FFE0DFFC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5393" y="4830217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低通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4" name="Rectangle 179">
                <a:extLst>
                  <a:ext uri="{FF2B5EF4-FFF2-40B4-BE49-F238E27FC236}">
                    <a16:creationId xmlns:a16="http://schemas.microsoft.com/office/drawing/2014/main" id="{B0FD9EAD-CDE4-4418-BD0C-6FFE0DFFC9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95393" y="4830217"/>
                <a:ext cx="1598307" cy="463721"/>
              </a:xfrm>
              <a:prstGeom prst="rect">
                <a:avLst/>
              </a:prstGeom>
              <a:blipFill>
                <a:blip r:embed="rId25"/>
                <a:stretch>
                  <a:fillRect l="-3053" r="-81298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8880028"/>
      </p:ext>
    </p:extLst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5A3F377-3F57-4C87-9A20-62AF69259B9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45" y="136973"/>
            <a:ext cx="3790395" cy="1690506"/>
          </a:xfrm>
          <a:prstGeom prst="rect">
            <a:avLst/>
          </a:prstGeom>
          <a:noFill/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085809C-C68F-4039-9B17-89D200761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53149"/>
              </p:ext>
            </p:extLst>
          </p:nvPr>
        </p:nvGraphicFramePr>
        <p:xfrm>
          <a:off x="4797545" y="224310"/>
          <a:ext cx="64373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4" imgW="4876560" imgH="634680" progId="Equation.DSMT4">
                  <p:embed/>
                </p:oleObj>
              </mc:Choice>
              <mc:Fallback>
                <p:oleObj name="Equation" r:id="rId4" imgW="4876560" imgH="6346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B607F288-3D1E-447D-B142-4B7B9DDF3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545" y="224310"/>
                        <a:ext cx="64373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C9F7E79-3E5B-4C67-866E-CD5E19EDE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70222"/>
              </p:ext>
            </p:extLst>
          </p:nvPr>
        </p:nvGraphicFramePr>
        <p:xfrm>
          <a:off x="4401401" y="1781244"/>
          <a:ext cx="3219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6" imgW="2145960" imgH="241200" progId="Equation.DSMT4">
                  <p:embed/>
                </p:oleObj>
              </mc:Choice>
              <mc:Fallback>
                <p:oleObj name="Equation" r:id="rId6" imgW="21459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DD57938-9BD4-4960-883F-D629EE75E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401" y="1781244"/>
                        <a:ext cx="3219450" cy="361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86C0513-022E-44D5-BE02-BA15CED98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09863"/>
              </p:ext>
            </p:extLst>
          </p:nvPr>
        </p:nvGraphicFramePr>
        <p:xfrm>
          <a:off x="4401401" y="1131272"/>
          <a:ext cx="792288" cy="4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CF9A2A8-E9E7-487E-9828-D9BF05985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401" y="1131272"/>
                        <a:ext cx="792288" cy="47217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20EA8C9-0F53-4B5E-800C-C580507F9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69304"/>
              </p:ext>
            </p:extLst>
          </p:nvPr>
        </p:nvGraphicFramePr>
        <p:xfrm>
          <a:off x="5910359" y="1115900"/>
          <a:ext cx="8382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0" imgW="698500" imgH="419100" progId="Equation.DSMT4">
                  <p:embed/>
                </p:oleObj>
              </mc:Choice>
              <mc:Fallback>
                <p:oleObj name="Equation" r:id="rId10" imgW="698500" imgH="4191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4228689-6785-4DAF-A27D-E219DF029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359" y="1115900"/>
                        <a:ext cx="838200" cy="502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AB252AB6-926F-45B8-ACAA-BEE5AD03B38C}"/>
              </a:ext>
            </a:extLst>
          </p:cNvPr>
          <p:cNvSpPr txBox="1"/>
          <p:nvPr/>
        </p:nvSpPr>
        <p:spPr>
          <a:xfrm>
            <a:off x="1413849" y="4630162"/>
            <a:ext cx="7398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高通</a:t>
            </a:r>
          </a:p>
        </p:txBody>
      </p:sp>
      <p:sp>
        <p:nvSpPr>
          <p:cNvPr id="23" name="Rectangle 179">
            <a:extLst>
              <a:ext uri="{FF2B5EF4-FFF2-40B4-BE49-F238E27FC236}">
                <a16:creationId xmlns:a16="http://schemas.microsoft.com/office/drawing/2014/main" id="{77EF86C1-6567-46D4-9B9A-47ECF3887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946" y="278707"/>
            <a:ext cx="1598307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40458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域：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E1AD0B8-7941-4EFF-9EAF-5DF4EFB2BDF0}"/>
              </a:ext>
            </a:extLst>
          </p:cNvPr>
          <p:cNvGrpSpPr/>
          <p:nvPr/>
        </p:nvGrpSpPr>
        <p:grpSpPr>
          <a:xfrm>
            <a:off x="441724" y="2557112"/>
            <a:ext cx="2765786" cy="1877495"/>
            <a:chOff x="4096517" y="2617816"/>
            <a:chExt cx="2765786" cy="1877495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F5D3D1AD-A65F-4B86-AC24-8112DB635A37}"/>
                </a:ext>
              </a:extLst>
            </p:cNvPr>
            <p:cNvGrpSpPr/>
            <p:nvPr/>
          </p:nvGrpSpPr>
          <p:grpSpPr>
            <a:xfrm>
              <a:off x="4443792" y="2617816"/>
              <a:ext cx="2418511" cy="1877495"/>
              <a:chOff x="8997910" y="2200570"/>
              <a:chExt cx="2418511" cy="1877495"/>
            </a:xfrm>
          </p:grpSpPr>
          <p:sp>
            <p:nvSpPr>
              <p:cNvPr id="28" name="Line 49">
                <a:extLst>
                  <a:ext uri="{FF2B5EF4-FFF2-40B4-BE49-F238E27FC236}">
                    <a16:creationId xmlns:a16="http://schemas.microsoft.com/office/drawing/2014/main" id="{829A5E1B-95A0-485C-808D-1C197B0C31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049465" y="3743409"/>
                <a:ext cx="21628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思源黑体 CN Normal"/>
                  <a:cs typeface="+mn-cs"/>
                </a:endParaRPr>
              </a:p>
            </p:txBody>
          </p:sp>
          <p:sp>
            <p:nvSpPr>
              <p:cNvPr id="29" name="Line 50">
                <a:extLst>
                  <a:ext uri="{FF2B5EF4-FFF2-40B4-BE49-F238E27FC236}">
                    <a16:creationId xmlns:a16="http://schemas.microsoft.com/office/drawing/2014/main" id="{CBA06A2E-111E-474A-890F-CF3945B7A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294060" y="2469943"/>
                <a:ext cx="5922" cy="15607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思源黑体 CN Normal"/>
                  <a:cs typeface="+mn-cs"/>
                </a:endParaRPr>
              </a:p>
            </p:txBody>
          </p:sp>
          <p:sp>
            <p:nvSpPr>
              <p:cNvPr id="30" name="Rectangle 51">
                <a:extLst>
                  <a:ext uri="{FF2B5EF4-FFF2-40B4-BE49-F238E27FC236}">
                    <a16:creationId xmlns:a16="http://schemas.microsoft.com/office/drawing/2014/main" id="{621E1F3F-5AF5-4D3E-B131-CD4BDF207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47305" y="3681375"/>
                <a:ext cx="300189" cy="396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1">
                        <a:lumMod val="50000"/>
                      </a:scheme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31" name="Rectangle 53">
                <a:extLst>
                  <a:ext uri="{FF2B5EF4-FFF2-40B4-BE49-F238E27FC236}">
                    <a16:creationId xmlns:a16="http://schemas.microsoft.com/office/drawing/2014/main" id="{038ED823-895B-4373-BD80-2F296C226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46467" y="3496907"/>
                <a:ext cx="269954" cy="476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w</a:t>
                </a:r>
              </a:p>
            </p:txBody>
          </p:sp>
          <p:sp>
            <p:nvSpPr>
              <p:cNvPr id="32" name="Freeform 57">
                <a:extLst>
                  <a:ext uri="{FF2B5EF4-FFF2-40B4-BE49-F238E27FC236}">
                    <a16:creationId xmlns:a16="http://schemas.microsoft.com/office/drawing/2014/main" id="{5A4D2D0F-DC37-4158-AA0D-76EFDD7B1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9294818" y="2590921"/>
                <a:ext cx="1825664" cy="1121472"/>
              </a:xfrm>
              <a:custGeom>
                <a:avLst/>
                <a:gdLst>
                  <a:gd name="T0" fmla="*/ 0 w 1679"/>
                  <a:gd name="T1" fmla="*/ 2147483646 h 703"/>
                  <a:gd name="T2" fmla="*/ 2147483646 w 1679"/>
                  <a:gd name="T3" fmla="*/ 2147483646 h 703"/>
                  <a:gd name="T4" fmla="*/ 2147483646 w 1679"/>
                  <a:gd name="T5" fmla="*/ 2147483646 h 703"/>
                  <a:gd name="T6" fmla="*/ 2147483646 w 1679"/>
                  <a:gd name="T7" fmla="*/ 2147483646 h 703"/>
                  <a:gd name="T8" fmla="*/ 2147483646 w 1679"/>
                  <a:gd name="T9" fmla="*/ 2147483646 h 703"/>
                  <a:gd name="T10" fmla="*/ 2147483646 w 1679"/>
                  <a:gd name="T11" fmla="*/ 2147483646 h 703"/>
                  <a:gd name="T12" fmla="*/ 2147483646 w 1679"/>
                  <a:gd name="T13" fmla="*/ 2147483646 h 703"/>
                  <a:gd name="T14" fmla="*/ 2147483646 w 1679"/>
                  <a:gd name="T15" fmla="*/ 2147483646 h 7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679" h="703">
                    <a:moveTo>
                      <a:pt x="0" y="144"/>
                    </a:moveTo>
                    <a:cubicBezTo>
                      <a:pt x="117" y="133"/>
                      <a:pt x="235" y="122"/>
                      <a:pt x="318" y="99"/>
                    </a:cubicBezTo>
                    <a:cubicBezTo>
                      <a:pt x="401" y="76"/>
                      <a:pt x="446" y="16"/>
                      <a:pt x="499" y="8"/>
                    </a:cubicBezTo>
                    <a:cubicBezTo>
                      <a:pt x="552" y="0"/>
                      <a:pt x="582" y="0"/>
                      <a:pt x="635" y="53"/>
                    </a:cubicBezTo>
                    <a:cubicBezTo>
                      <a:pt x="688" y="106"/>
                      <a:pt x="749" y="234"/>
                      <a:pt x="817" y="325"/>
                    </a:cubicBezTo>
                    <a:cubicBezTo>
                      <a:pt x="885" y="416"/>
                      <a:pt x="923" y="538"/>
                      <a:pt x="1044" y="598"/>
                    </a:cubicBezTo>
                    <a:cubicBezTo>
                      <a:pt x="1165" y="658"/>
                      <a:pt x="1437" y="673"/>
                      <a:pt x="1543" y="688"/>
                    </a:cubicBezTo>
                    <a:cubicBezTo>
                      <a:pt x="1649" y="703"/>
                      <a:pt x="1664" y="695"/>
                      <a:pt x="1679" y="688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思源黑体 CN Normal"/>
                  <a:cs typeface="+mn-cs"/>
                </a:endParaRPr>
              </a:p>
            </p:txBody>
          </p: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243295EE-0340-4FF3-A498-164C8DAE33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280662" y="2885325"/>
                <a:ext cx="1972933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Rectangle 89">
                <a:extLst>
                  <a:ext uri="{FF2B5EF4-FFF2-40B4-BE49-F238E27FC236}">
                    <a16:creationId xmlns:a16="http://schemas.microsoft.com/office/drawing/2014/main" id="{6A489908-44DA-480C-BF47-639CEFEADE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9771" y="2567109"/>
                <a:ext cx="212724" cy="4130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" name="对象 34">
                    <a:extLst>
                      <a:ext uri="{FF2B5EF4-FFF2-40B4-BE49-F238E27FC236}">
                        <a16:creationId xmlns:a16="http://schemas.microsoft.com/office/drawing/2014/main" id="{6B1B5028-1D84-464E-ADF4-A7264C7780A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8997910" y="2200570"/>
                  <a:ext cx="660460" cy="31071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436" name="Equation" r:id="rId12" imgW="444240" imgH="253800" progId="Equation.DSMT4">
                          <p:embed/>
                        </p:oleObj>
                      </mc:Choice>
                      <mc:Fallback>
                        <p:oleObj name="Equation" r:id="rId12" imgW="444240" imgH="253800" progId="Equation.DSMT4">
                          <p:embed/>
                          <p:pic>
                            <p:nvPicPr>
                              <p:cNvPr id="276" name="对象 275">
                                <a:extLst>
                                  <a:ext uri="{FF2B5EF4-FFF2-40B4-BE49-F238E27FC236}">
                                    <a16:creationId xmlns:a16="http://schemas.microsoft.com/office/drawing/2014/main" id="{AD47A8C0-CA28-4D64-A231-F5A696CE2B1E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997910" y="2200570"/>
                                <a:ext cx="660460" cy="3107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76" name="对象 275">
                    <a:extLst>
                      <a:ext uri="{FF2B5EF4-FFF2-40B4-BE49-F238E27FC236}">
                        <a16:creationId xmlns:a16="http://schemas.microsoft.com/office/drawing/2014/main" id="{AD47A8C0-CA28-4D64-A231-F5A696CE2B1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8997910" y="2200570"/>
                  <a:ext cx="660460" cy="31071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404" name="Equation" r:id="rId34" imgW="444240" imgH="253800" progId="Equation.DSMT4">
                          <p:embed/>
                        </p:oleObj>
                      </mc:Choice>
                      <mc:Fallback>
                        <p:oleObj name="Equation" r:id="rId34" imgW="444240" imgH="253800" progId="Equation.DSMT4">
                          <p:embed/>
                          <p:pic>
                            <p:nvPicPr>
                              <p:cNvPr id="47" name="对象 46">
                                <a:extLst>
                                  <a:ext uri="{FF2B5EF4-FFF2-40B4-BE49-F238E27FC236}">
                                    <a16:creationId xmlns:a16="http://schemas.microsoft.com/office/drawing/2014/main" id="{479B9518-5987-406A-9E1A-193E7B8DE29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997910" y="2200570"/>
                                <a:ext cx="660460" cy="3107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6" name="Line 96">
                <a:extLst>
                  <a:ext uri="{FF2B5EF4-FFF2-40B4-BE49-F238E27FC236}">
                    <a16:creationId xmlns:a16="http://schemas.microsoft.com/office/drawing/2014/main" id="{AA9ED2F7-A859-4509-A5AB-475214FDC7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7910" y="3119671"/>
                <a:ext cx="0" cy="6102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思源黑体 CN Normal"/>
                  <a:cs typeface="+mn-cs"/>
                </a:endParaRPr>
              </a:p>
            </p:txBody>
          </p:sp>
          <p:sp>
            <p:nvSpPr>
              <p:cNvPr id="37" name="Rectangle 90">
                <a:extLst>
                  <a:ext uri="{FF2B5EF4-FFF2-40B4-BE49-F238E27FC236}">
                    <a16:creationId xmlns:a16="http://schemas.microsoft.com/office/drawing/2014/main" id="{919F8ECF-0142-4C3F-8B3F-570A877B1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27309" y="3587817"/>
                <a:ext cx="670666" cy="468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1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w</a:t>
                </a:r>
                <a:r>
                  <a:rPr kumimoji="0" lang="en-US" altLang="zh-CN" sz="24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" name="Line 95">
              <a:extLst>
                <a:ext uri="{FF2B5EF4-FFF2-40B4-BE49-F238E27FC236}">
                  <a16:creationId xmlns:a16="http://schemas.microsoft.com/office/drawing/2014/main" id="{110ADC0E-CB52-465F-86AA-D0CE77483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7388" y="3553026"/>
              <a:ext cx="9764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89">
                  <a:extLst>
                    <a:ext uri="{FF2B5EF4-FFF2-40B4-BE49-F238E27FC236}">
                      <a16:creationId xmlns:a16="http://schemas.microsoft.com/office/drawing/2014/main" id="{B46AA245-10FA-4D3B-8973-CD8B49317E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6517" y="3381947"/>
                  <a:ext cx="694549" cy="4280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1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uLnTx/>
                      <a:uFillTx/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1/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2</m:t>
                          </m:r>
                        </m:e>
                      </m:rad>
                    </m:oMath>
                  </a14:m>
                  <a:endPara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5" name="Rectangle 89">
                  <a:extLst>
                    <a:ext uri="{FF2B5EF4-FFF2-40B4-BE49-F238E27FC236}">
                      <a16:creationId xmlns:a16="http://schemas.microsoft.com/office/drawing/2014/main" id="{87CD82EC-0079-4192-8306-0B63FD4C224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96517" y="3381947"/>
                  <a:ext cx="694549" cy="428066"/>
                </a:xfrm>
                <a:prstGeom prst="rect">
                  <a:avLst/>
                </a:prstGeom>
                <a:blipFill>
                  <a:blip r:embed="rId36"/>
                  <a:stretch>
                    <a:fillRect l="-8772" t="-2857" b="-242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48247C1-FB47-474E-9EA6-122F280E1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98401"/>
              </p:ext>
            </p:extLst>
          </p:nvPr>
        </p:nvGraphicFramePr>
        <p:xfrm>
          <a:off x="7680313" y="2376706"/>
          <a:ext cx="37226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37" imgW="2819160" imgH="609480" progId="Equation.DSMT4">
                  <p:embed/>
                </p:oleObj>
              </mc:Choice>
              <mc:Fallback>
                <p:oleObj name="Equation" r:id="rId37" imgW="2819160" imgH="609480" progId="Equation.DSMT4">
                  <p:embed/>
                  <p:pic>
                    <p:nvPicPr>
                      <p:cNvPr id="180" name="对象 179">
                        <a:extLst>
                          <a:ext uri="{FF2B5EF4-FFF2-40B4-BE49-F238E27FC236}">
                            <a16:creationId xmlns:a16="http://schemas.microsoft.com/office/drawing/2014/main" id="{6A1BBE61-58A9-4C43-81FE-F68BA6A1B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13" y="2376706"/>
                        <a:ext cx="3722688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95ECCCC-7475-44F2-9D3C-380919864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88554"/>
              </p:ext>
            </p:extLst>
          </p:nvPr>
        </p:nvGraphicFramePr>
        <p:xfrm>
          <a:off x="4191802" y="2427389"/>
          <a:ext cx="2832667" cy="60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39" imgW="2145960" imgH="457200" progId="Equation.DSMT4">
                  <p:embed/>
                </p:oleObj>
              </mc:Choice>
              <mc:Fallback>
                <p:oleObj name="Equation" r:id="rId39" imgW="2145960" imgH="4572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648247C1-FB47-474E-9EA6-122F280E1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802" y="2427389"/>
                        <a:ext cx="2832667" cy="6035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79">
            <a:extLst>
              <a:ext uri="{FF2B5EF4-FFF2-40B4-BE49-F238E27FC236}">
                <a16:creationId xmlns:a16="http://schemas.microsoft.com/office/drawing/2014/main" id="{84939496-9468-4207-A166-DDF0727A0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393" y="3429000"/>
            <a:ext cx="1598307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滤波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179">
                <a:extLst>
                  <a:ext uri="{FF2B5EF4-FFF2-40B4-BE49-F238E27FC236}">
                    <a16:creationId xmlns:a16="http://schemas.microsoft.com/office/drawing/2014/main" id="{151D880C-24B8-48CA-8594-214056545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5393" y="4830217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高通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1" name="Rectangle 179">
                <a:extLst>
                  <a:ext uri="{FF2B5EF4-FFF2-40B4-BE49-F238E27FC236}">
                    <a16:creationId xmlns:a16="http://schemas.microsoft.com/office/drawing/2014/main" id="{151D880C-24B8-48CA-8594-2140565454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95393" y="4830217"/>
                <a:ext cx="1598307" cy="463721"/>
              </a:xfrm>
              <a:prstGeom prst="rect">
                <a:avLst/>
              </a:prstGeom>
              <a:blipFill>
                <a:blip r:embed="rId41"/>
                <a:stretch>
                  <a:fillRect l="-3053" r="-81298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B839466-5F58-4562-94D1-91AEF8073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91735"/>
              </p:ext>
            </p:extLst>
          </p:nvPr>
        </p:nvGraphicFramePr>
        <p:xfrm>
          <a:off x="3859499" y="3944359"/>
          <a:ext cx="21955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42" imgW="1663560" imgH="457200" progId="Equation.DSMT4">
                  <p:embed/>
                </p:oleObj>
              </mc:Choice>
              <mc:Fallback>
                <p:oleObj name="Equation" r:id="rId42" imgW="1663560" imgH="457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38BDC7F-360D-488E-A23A-D08CCF72B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499" y="3944359"/>
                        <a:ext cx="2195512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AF6E130-42A5-4E7F-B4E4-C269FC654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73968"/>
              </p:ext>
            </p:extLst>
          </p:nvPr>
        </p:nvGraphicFramePr>
        <p:xfrm>
          <a:off x="7097034" y="3944359"/>
          <a:ext cx="26987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44" imgW="2044440" imgH="495000" progId="Equation.DSMT4">
                  <p:embed/>
                </p:oleObj>
              </mc:Choice>
              <mc:Fallback>
                <p:oleObj name="Equation" r:id="rId44" imgW="2044440" imgH="4950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570DED4-E75B-47CA-9184-A71EA1A95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034" y="3944359"/>
                        <a:ext cx="269875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6CB7CB59-AC1D-4458-B1AA-5A493E501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0772"/>
              </p:ext>
            </p:extLst>
          </p:nvPr>
        </p:nvGraphicFramePr>
        <p:xfrm>
          <a:off x="5109484" y="5362787"/>
          <a:ext cx="33369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46" imgW="2527200" imgH="495000" progId="Equation.DSMT4">
                  <p:embed/>
                </p:oleObj>
              </mc:Choice>
              <mc:Fallback>
                <p:oleObj name="Equation" r:id="rId46" imgW="2527200" imgH="4950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C1BBAD8-7103-4152-9E46-BDCE2D29C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484" y="5362787"/>
                        <a:ext cx="33369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249163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4B67CC9-DDFE-4CE5-B939-EB59619F68E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25" y="399923"/>
            <a:ext cx="3379001" cy="1641491"/>
          </a:xfrm>
          <a:prstGeom prst="rect">
            <a:avLst/>
          </a:prstGeom>
          <a:noFill/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ADA1008-2884-4A03-8361-0A729BFE8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25068"/>
              </p:ext>
            </p:extLst>
          </p:nvPr>
        </p:nvGraphicFramePr>
        <p:xfrm>
          <a:off x="4761953" y="54332"/>
          <a:ext cx="5682917" cy="103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4" imgW="4305240" imgH="787320" progId="Equation.DSMT4">
                  <p:embed/>
                </p:oleObj>
              </mc:Choice>
              <mc:Fallback>
                <p:oleObj name="Equation" r:id="rId4" imgW="4305240" imgH="7873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4BAF570-B295-404A-8389-4E94A6599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953" y="54332"/>
                        <a:ext cx="5682917" cy="103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1B883CE-3C08-428E-AE85-26273C7EA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78318"/>
              </p:ext>
            </p:extLst>
          </p:nvPr>
        </p:nvGraphicFramePr>
        <p:xfrm>
          <a:off x="4309121" y="2007446"/>
          <a:ext cx="3486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6" imgW="2323800" imgH="241200" progId="Equation.DSMT4">
                  <p:embed/>
                </p:oleObj>
              </mc:Choice>
              <mc:Fallback>
                <p:oleObj name="Equation" r:id="rId6" imgW="232380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DEAEC69-6B08-40B2-88B2-D31517A92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121" y="2007446"/>
                        <a:ext cx="3486150" cy="361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9">
            <a:extLst>
              <a:ext uri="{FF2B5EF4-FFF2-40B4-BE49-F238E27FC236}">
                <a16:creationId xmlns:a16="http://schemas.microsoft.com/office/drawing/2014/main" id="{04ED7748-2FAF-4EFD-9370-9AC5C46C6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2751" y="203206"/>
            <a:ext cx="1598307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40458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域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EA88BC1-A125-4173-84BA-F564876F6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66363"/>
              </p:ext>
            </p:extLst>
          </p:nvPr>
        </p:nvGraphicFramePr>
        <p:xfrm>
          <a:off x="4309121" y="1370830"/>
          <a:ext cx="792288" cy="4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86C0513-022E-44D5-BE02-BA15CED98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121" y="1370830"/>
                        <a:ext cx="792288" cy="47217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B5EF324-D56B-4093-8FEA-37074BCE7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9190"/>
              </p:ext>
            </p:extLst>
          </p:nvPr>
        </p:nvGraphicFramePr>
        <p:xfrm>
          <a:off x="5883004" y="1355458"/>
          <a:ext cx="8382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10" imgW="698500" imgH="419100" progId="Equation.DSMT4">
                  <p:embed/>
                </p:oleObj>
              </mc:Choice>
              <mc:Fallback>
                <p:oleObj name="Equation" r:id="rId10" imgW="698500" imgH="4191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20EA8C9-0F53-4B5E-800C-C580507F9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004" y="1355458"/>
                        <a:ext cx="838200" cy="502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60FC437-B18F-4FC5-BA14-39C875409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352522"/>
              </p:ext>
            </p:extLst>
          </p:nvPr>
        </p:nvGraphicFramePr>
        <p:xfrm>
          <a:off x="7826093" y="2700561"/>
          <a:ext cx="37195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12" imgW="2819160" imgH="583920" progId="Equation.DSMT4">
                  <p:embed/>
                </p:oleObj>
              </mc:Choice>
              <mc:Fallback>
                <p:oleObj name="Equation" r:id="rId12" imgW="2819160" imgH="583920" progId="Equation.DSMT4">
                  <p:embed/>
                  <p:pic>
                    <p:nvPicPr>
                      <p:cNvPr id="181" name="对象 180">
                        <a:extLst>
                          <a:ext uri="{FF2B5EF4-FFF2-40B4-BE49-F238E27FC236}">
                            <a16:creationId xmlns:a16="http://schemas.microsoft.com/office/drawing/2014/main" id="{D7A899C8-149A-4E13-A72C-7340B0FEA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093" y="2700561"/>
                        <a:ext cx="371951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71C2D554-5FAC-4169-A8E7-CDB1F0A95048}"/>
              </a:ext>
            </a:extLst>
          </p:cNvPr>
          <p:cNvSpPr txBox="1"/>
          <p:nvPr/>
        </p:nvSpPr>
        <p:spPr>
          <a:xfrm>
            <a:off x="1154770" y="5023880"/>
            <a:ext cx="164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通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频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8090918-F458-485C-8769-E6AE64BD0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24437"/>
              </p:ext>
            </p:extLst>
          </p:nvPr>
        </p:nvGraphicFramePr>
        <p:xfrm>
          <a:off x="4201241" y="2716817"/>
          <a:ext cx="2832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14" imgW="2145960" imgH="431640" progId="Equation.DSMT4">
                  <p:embed/>
                </p:oleObj>
              </mc:Choice>
              <mc:Fallback>
                <p:oleObj name="Equation" r:id="rId14" imgW="214596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60FC437-B18F-4FC5-BA14-39C875409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41" y="2716817"/>
                        <a:ext cx="28321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1041630-6C8D-4FF3-A3B9-BB35CE41D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57195"/>
              </p:ext>
            </p:extLst>
          </p:nvPr>
        </p:nvGraphicFramePr>
        <p:xfrm>
          <a:off x="4271192" y="3919052"/>
          <a:ext cx="2244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16" imgW="1701720" imgH="431640" progId="Equation.DSMT4">
                  <p:embed/>
                </p:oleObj>
              </mc:Choice>
              <mc:Fallback>
                <p:oleObj name="Equation" r:id="rId16" imgW="1701720" imgH="431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48D0B0F-95C4-498D-ACF1-D4F90271F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192" y="3919052"/>
                        <a:ext cx="22447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3F26A529-3858-4541-B479-7F590D74F0F7}"/>
              </a:ext>
            </a:extLst>
          </p:cNvPr>
          <p:cNvSpPr txBox="1"/>
          <p:nvPr/>
        </p:nvSpPr>
        <p:spPr>
          <a:xfrm>
            <a:off x="4156799" y="3363967"/>
            <a:ext cx="2571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通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频滤波器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C5B9B23-CCE3-4F84-860B-E6AD2B699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11572"/>
              </p:ext>
            </p:extLst>
          </p:nvPr>
        </p:nvGraphicFramePr>
        <p:xfrm>
          <a:off x="7486101" y="3934220"/>
          <a:ext cx="27320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18" imgW="2070000" imgH="469800" progId="Equation.DSMT4">
                  <p:embed/>
                </p:oleObj>
              </mc:Choice>
              <mc:Fallback>
                <p:oleObj name="Equation" r:id="rId18" imgW="2070000" imgH="469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76E2391-4CB1-460F-8662-FB6823DDD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101" y="3934220"/>
                        <a:ext cx="27320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45E53B02-812D-4207-AA0E-C4A6EE450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28699"/>
              </p:ext>
            </p:extLst>
          </p:nvPr>
        </p:nvGraphicFramePr>
        <p:xfrm>
          <a:off x="7486101" y="5192171"/>
          <a:ext cx="33861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20" imgW="2565360" imgH="469800" progId="Equation.DSMT4">
                  <p:embed/>
                </p:oleObj>
              </mc:Choice>
              <mc:Fallback>
                <p:oleObj name="Equation" r:id="rId20" imgW="2565360" imgH="469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360A1509-1556-431E-959E-570DA9E50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101" y="5192171"/>
                        <a:ext cx="33861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179">
                <a:extLst>
                  <a:ext uri="{FF2B5EF4-FFF2-40B4-BE49-F238E27FC236}">
                    <a16:creationId xmlns:a16="http://schemas.microsoft.com/office/drawing/2014/main" id="{E8CD7F90-6BA9-4D81-981D-1ABA3748C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38901" y="4746301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和</m:t>
                    </m:r>
                    <m:sSub>
                      <m:sSubPr>
                        <m:ctrlPr>
                          <a:rPr kumimoji="1"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8" name="Rectangle 179">
                <a:extLst>
                  <a:ext uri="{FF2B5EF4-FFF2-40B4-BE49-F238E27FC236}">
                    <a16:creationId xmlns:a16="http://schemas.microsoft.com/office/drawing/2014/main" id="{E8CD7F90-6BA9-4D81-981D-1ABA3748C3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38901" y="4746301"/>
                <a:ext cx="1598307" cy="463721"/>
              </a:xfrm>
              <a:prstGeom prst="rect">
                <a:avLst/>
              </a:prstGeom>
              <a:blipFill>
                <a:blip r:embed="rId22"/>
                <a:stretch>
                  <a:fillRect l="-3435" r="-37786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179">
                <a:extLst>
                  <a:ext uri="{FF2B5EF4-FFF2-40B4-BE49-F238E27FC236}">
                    <a16:creationId xmlns:a16="http://schemas.microsoft.com/office/drawing/2014/main" id="{B5E1A340-C0D7-4CDB-8A51-85BD64098D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1241" y="4728450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9" name="Rectangle 179">
                <a:extLst>
                  <a:ext uri="{FF2B5EF4-FFF2-40B4-BE49-F238E27FC236}">
                    <a16:creationId xmlns:a16="http://schemas.microsoft.com/office/drawing/2014/main" id="{B5E1A340-C0D7-4CDB-8A51-85BD64098D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1241" y="4728450"/>
                <a:ext cx="1598307" cy="463721"/>
              </a:xfrm>
              <a:prstGeom prst="rect">
                <a:avLst/>
              </a:prstGeom>
              <a:blipFill>
                <a:blip r:embed="rId23"/>
                <a:stretch>
                  <a:fillRect l="-3053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3FBE3F3-B4EF-419B-8769-93CFCE3AA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00499"/>
              </p:ext>
            </p:extLst>
          </p:nvPr>
        </p:nvGraphicFramePr>
        <p:xfrm>
          <a:off x="5731024" y="4772420"/>
          <a:ext cx="8382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10" imgW="698500" imgH="419100" progId="Equation.DSMT4">
                  <p:embed/>
                </p:oleObj>
              </mc:Choice>
              <mc:Fallback>
                <p:oleObj name="Equation" r:id="rId10" imgW="698500" imgH="4191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B5EF324-D56B-4093-8FEA-37074BCE7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024" y="4772420"/>
                        <a:ext cx="838200" cy="502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94EF7C7E-80FF-4372-96A8-C9899D233C15}"/>
              </a:ext>
            </a:extLst>
          </p:cNvPr>
          <p:cNvGrpSpPr/>
          <p:nvPr/>
        </p:nvGrpSpPr>
        <p:grpSpPr>
          <a:xfrm>
            <a:off x="620506" y="2855404"/>
            <a:ext cx="2987357" cy="2127295"/>
            <a:chOff x="3000035" y="4390353"/>
            <a:chExt cx="2987357" cy="2127295"/>
          </a:xfrm>
        </p:grpSpPr>
        <p:sp>
          <p:nvSpPr>
            <p:cNvPr id="33" name="Line 73">
              <a:extLst>
                <a:ext uri="{FF2B5EF4-FFF2-40B4-BE49-F238E27FC236}">
                  <a16:creationId xmlns:a16="http://schemas.microsoft.com/office/drawing/2014/main" id="{CA5DF931-D59A-4134-AB36-430ECE87D1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035" y="6134129"/>
              <a:ext cx="2719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" name="Line 74">
              <a:extLst>
                <a:ext uri="{FF2B5EF4-FFF2-40B4-BE49-F238E27FC236}">
                  <a16:creationId xmlns:a16="http://schemas.microsoft.com/office/drawing/2014/main" id="{06449E06-E0C6-4476-ACB9-2090EA489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5064" y="4695620"/>
              <a:ext cx="0" cy="17305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" name="Rectangle 75">
              <a:extLst>
                <a:ext uri="{FF2B5EF4-FFF2-40B4-BE49-F238E27FC236}">
                  <a16:creationId xmlns:a16="http://schemas.microsoft.com/office/drawing/2014/main" id="{2141ECC8-25A7-4EED-B78F-65495C246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1761" y="6071080"/>
              <a:ext cx="312314" cy="41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36" name="Line 92">
              <a:extLst>
                <a:ext uri="{FF2B5EF4-FFF2-40B4-BE49-F238E27FC236}">
                  <a16:creationId xmlns:a16="http://schemas.microsoft.com/office/drawing/2014/main" id="{2D2D9689-0C33-438A-ACCC-2AF4E8615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0539" y="5144271"/>
              <a:ext cx="2032754" cy="1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7" name="Line 93">
              <a:extLst>
                <a:ext uri="{FF2B5EF4-FFF2-40B4-BE49-F238E27FC236}">
                  <a16:creationId xmlns:a16="http://schemas.microsoft.com/office/drawing/2014/main" id="{5267A3DD-3DA7-49C1-9BA4-5DB75FBF6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240" y="4871347"/>
              <a:ext cx="1" cy="1245244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8" name="Line 121">
              <a:extLst>
                <a:ext uri="{FF2B5EF4-FFF2-40B4-BE49-F238E27FC236}">
                  <a16:creationId xmlns:a16="http://schemas.microsoft.com/office/drawing/2014/main" id="{519D2359-7AD8-41B0-A2DF-64032069A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985" y="5656779"/>
              <a:ext cx="5785" cy="512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9" name="Line 122">
              <a:extLst>
                <a:ext uri="{FF2B5EF4-FFF2-40B4-BE49-F238E27FC236}">
                  <a16:creationId xmlns:a16="http://schemas.microsoft.com/office/drawing/2014/main" id="{34BD49A6-C478-436B-94B9-EA7481341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199" y="5626500"/>
              <a:ext cx="10052" cy="512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0" name="Freeform 120">
              <a:extLst>
                <a:ext uri="{FF2B5EF4-FFF2-40B4-BE49-F238E27FC236}">
                  <a16:creationId xmlns:a16="http://schemas.microsoft.com/office/drawing/2014/main" id="{525F394A-E7A7-495A-99F1-D651F8057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099" y="5136606"/>
              <a:ext cx="2154964" cy="978915"/>
            </a:xfrm>
            <a:custGeom>
              <a:avLst/>
              <a:gdLst>
                <a:gd name="T0" fmla="*/ 0 w 1406"/>
                <a:gd name="T1" fmla="*/ 2147483646 h 522"/>
                <a:gd name="T2" fmla="*/ 2147483646 w 1406"/>
                <a:gd name="T3" fmla="*/ 2147483646 h 522"/>
                <a:gd name="T4" fmla="*/ 2147483646 w 1406"/>
                <a:gd name="T5" fmla="*/ 2147483646 h 522"/>
                <a:gd name="T6" fmla="*/ 2147483646 w 1406"/>
                <a:gd name="T7" fmla="*/ 2147483646 h 522"/>
                <a:gd name="T8" fmla="*/ 2147483646 w 1406"/>
                <a:gd name="T9" fmla="*/ 2147483646 h 522"/>
                <a:gd name="T10" fmla="*/ 2147483646 w 1406"/>
                <a:gd name="T11" fmla="*/ 2147483646 h 522"/>
                <a:gd name="T12" fmla="*/ 2147483646 w 1406"/>
                <a:gd name="T13" fmla="*/ 2147483646 h 522"/>
                <a:gd name="T14" fmla="*/ 2147483646 w 1406"/>
                <a:gd name="T15" fmla="*/ 2147483646 h 522"/>
                <a:gd name="T16" fmla="*/ 2147483646 w 1406"/>
                <a:gd name="T17" fmla="*/ 2147483646 h 5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06" h="522">
                  <a:moveTo>
                    <a:pt x="0" y="522"/>
                  </a:moveTo>
                  <a:cubicBezTo>
                    <a:pt x="94" y="518"/>
                    <a:pt x="189" y="515"/>
                    <a:pt x="272" y="477"/>
                  </a:cubicBezTo>
                  <a:cubicBezTo>
                    <a:pt x="355" y="439"/>
                    <a:pt x="446" y="363"/>
                    <a:pt x="499" y="295"/>
                  </a:cubicBezTo>
                  <a:cubicBezTo>
                    <a:pt x="552" y="227"/>
                    <a:pt x="560" y="113"/>
                    <a:pt x="590" y="68"/>
                  </a:cubicBezTo>
                  <a:cubicBezTo>
                    <a:pt x="620" y="23"/>
                    <a:pt x="650" y="0"/>
                    <a:pt x="680" y="23"/>
                  </a:cubicBezTo>
                  <a:cubicBezTo>
                    <a:pt x="710" y="46"/>
                    <a:pt x="726" y="144"/>
                    <a:pt x="771" y="204"/>
                  </a:cubicBezTo>
                  <a:cubicBezTo>
                    <a:pt x="816" y="264"/>
                    <a:pt x="885" y="341"/>
                    <a:pt x="953" y="386"/>
                  </a:cubicBezTo>
                  <a:cubicBezTo>
                    <a:pt x="1021" y="431"/>
                    <a:pt x="1104" y="462"/>
                    <a:pt x="1179" y="477"/>
                  </a:cubicBezTo>
                  <a:cubicBezTo>
                    <a:pt x="1254" y="492"/>
                    <a:pt x="1330" y="484"/>
                    <a:pt x="1406" y="477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29D7E872-1923-4DD8-9693-408673CB454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65829" y="4390353"/>
            <a:ext cx="660460" cy="310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" name="Equation" r:id="rId24" imgW="444240" imgH="253800" progId="Equation.DSMT4">
                    <p:embed/>
                  </p:oleObj>
                </mc:Choice>
                <mc:Fallback>
                  <p:oleObj name="Equation" r:id="rId24" imgW="444240" imgH="25380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05962554-A9E4-4FA0-A0FC-56B3E2256C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829" y="4390353"/>
                          <a:ext cx="660460" cy="310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65">
              <a:extLst>
                <a:ext uri="{FF2B5EF4-FFF2-40B4-BE49-F238E27FC236}">
                  <a16:creationId xmlns:a16="http://schemas.microsoft.com/office/drawing/2014/main" id="{1A39CABA-E275-4F85-BAC5-622D3D196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735" y="4960261"/>
              <a:ext cx="205405" cy="36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3" name="Rectangle 69">
              <a:extLst>
                <a:ext uri="{FF2B5EF4-FFF2-40B4-BE49-F238E27FC236}">
                  <a16:creationId xmlns:a16="http://schemas.microsoft.com/office/drawing/2014/main" id="{2BBBEC81-605A-4445-82F7-048500991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5629" y="6005108"/>
              <a:ext cx="504253" cy="512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44" name="Rectangle 88">
              <a:extLst>
                <a:ext uri="{FF2B5EF4-FFF2-40B4-BE49-F238E27FC236}">
                  <a16:creationId xmlns:a16="http://schemas.microsoft.com/office/drawing/2014/main" id="{90162515-D05F-4441-A539-9C56538FB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5961" y="5857016"/>
              <a:ext cx="301431" cy="428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</p:grpSp>
      <p:sp>
        <p:nvSpPr>
          <p:cNvPr id="45" name="Rectangle 90">
            <a:extLst>
              <a:ext uri="{FF2B5EF4-FFF2-40B4-BE49-F238E27FC236}">
                <a16:creationId xmlns:a16="http://schemas.microsoft.com/office/drawing/2014/main" id="{449FB6A9-D9B4-4614-BCFE-D09E1A61B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736" y="4402736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sp>
        <p:nvSpPr>
          <p:cNvPr id="46" name="Rectangle 90">
            <a:extLst>
              <a:ext uri="{FF2B5EF4-FFF2-40B4-BE49-F238E27FC236}">
                <a16:creationId xmlns:a16="http://schemas.microsoft.com/office/drawing/2014/main" id="{A799C65D-488C-4E13-8FAE-88A3E4454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588" y="4439880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BD5C0310-4A3A-479B-A201-B21DA671AB51}"/>
              </a:ext>
            </a:extLst>
          </p:cNvPr>
          <p:cNvSpPr/>
          <p:nvPr/>
        </p:nvSpPr>
        <p:spPr>
          <a:xfrm>
            <a:off x="5170575" y="5883509"/>
            <a:ext cx="2967479" cy="4001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70C0"/>
                </a:solidFill>
                <a:latin typeface="Times New Roman"/>
                <a:ea typeface="思源黑体 CN Normal"/>
              </a:rPr>
              <a:t>Q </a:t>
            </a:r>
            <a:r>
              <a:rPr lang="zh-CN" altLang="en-US" dirty="0">
                <a:solidFill>
                  <a:srgbClr val="0070C0"/>
                </a:solidFill>
                <a:latin typeface="Times New Roman"/>
                <a:ea typeface="思源黑体 CN Normal"/>
              </a:rPr>
              <a:t>大（</a:t>
            </a:r>
            <a:r>
              <a:rPr lang="en-US" altLang="zh-CN" dirty="0">
                <a:solidFill>
                  <a:srgbClr val="0070C0"/>
                </a:solidFill>
                <a:latin typeface="Times New Roman"/>
                <a:ea typeface="思源黑体 CN Normal"/>
              </a:rPr>
              <a:t>&gt; 10</a:t>
            </a:r>
            <a:r>
              <a:rPr lang="zh-CN" altLang="en-US" dirty="0">
                <a:solidFill>
                  <a:srgbClr val="0070C0"/>
                </a:solidFill>
                <a:latin typeface="Times New Roman"/>
                <a:ea typeface="思源黑体 CN Normal"/>
              </a:rPr>
              <a:t>），</a:t>
            </a:r>
            <a:r>
              <a:rPr lang="en-US" altLang="zh-CN" dirty="0">
                <a:solidFill>
                  <a:srgbClr val="0070C0"/>
                </a:solidFill>
                <a:latin typeface="Symbol" panose="05050102010706020507" pitchFamily="18" charset="2"/>
                <a:ea typeface="思源黑体 CN Normal"/>
              </a:rPr>
              <a:t>w</a:t>
            </a:r>
            <a:r>
              <a:rPr lang="en-US" altLang="zh-CN" baseline="-25000" dirty="0">
                <a:solidFill>
                  <a:srgbClr val="0070C0"/>
                </a:solidFill>
                <a:latin typeface="Times New Roman"/>
                <a:ea typeface="思源黑体 CN Normal"/>
              </a:rPr>
              <a:t>c1</a:t>
            </a:r>
            <a:r>
              <a:rPr lang="zh-CN" altLang="en-US" baseline="-25000" dirty="0">
                <a:solidFill>
                  <a:srgbClr val="0070C0"/>
                </a:solidFill>
                <a:latin typeface="Times New Roman"/>
                <a:ea typeface="思源黑体 CN Normal"/>
              </a:rPr>
              <a:t>、</a:t>
            </a:r>
            <a:r>
              <a:rPr lang="en-US" altLang="zh-CN" baseline="-25000" dirty="0">
                <a:solidFill>
                  <a:srgbClr val="0070C0"/>
                </a:solidFill>
                <a:latin typeface="Times New Roman"/>
                <a:ea typeface="思源黑体 CN Normal"/>
              </a:rPr>
              <a:t>2</a:t>
            </a:r>
            <a:r>
              <a:rPr lang="en-US" altLang="zh-CN" dirty="0">
                <a:solidFill>
                  <a:prstClr val="black"/>
                </a:solidFill>
                <a:latin typeface="Times New Roman"/>
                <a:ea typeface="思源黑体 CN Normal"/>
              </a:rPr>
              <a:t>≈ </a:t>
            </a:r>
            <a:r>
              <a:rPr lang="en-US" altLang="zh-CN" dirty="0">
                <a:solidFill>
                  <a:prstClr val="black"/>
                </a:solidFill>
                <a:latin typeface="Symbol" panose="05050102010706020507" pitchFamily="18" charset="2"/>
                <a:ea typeface="思源黑体 CN Normal"/>
              </a:rPr>
              <a:t>w</a:t>
            </a:r>
            <a:r>
              <a:rPr lang="en-US" altLang="zh-CN" baseline="-25000" dirty="0">
                <a:solidFill>
                  <a:prstClr val="black"/>
                </a:solidFill>
                <a:latin typeface="Times New Roman"/>
                <a:ea typeface="思源黑体 CN Normal"/>
              </a:rPr>
              <a:t>0</a:t>
            </a:r>
            <a:r>
              <a:rPr lang="en-US" altLang="zh-CN" dirty="0">
                <a:solidFill>
                  <a:prstClr val="black"/>
                </a:solidFill>
                <a:latin typeface="Times New Roman"/>
                <a:ea typeface="思源黑体 CN Normal"/>
              </a:rPr>
              <a:t>±</a:t>
            </a:r>
            <a:r>
              <a:rPr lang="en-US" altLang="zh-CN" dirty="0">
                <a:solidFill>
                  <a:prstClr val="black"/>
                </a:solidFill>
                <a:latin typeface="Symbol" panose="05050102010706020507" pitchFamily="18" charset="2"/>
                <a:ea typeface="思源黑体 CN Normal"/>
              </a:rPr>
              <a:t>a</a:t>
            </a:r>
          </a:p>
        </p:txBody>
      </p:sp>
      <p:sp>
        <p:nvSpPr>
          <p:cNvPr id="49" name="Rectangle 179">
            <a:extLst>
              <a:ext uri="{FF2B5EF4-FFF2-40B4-BE49-F238E27FC236}">
                <a16:creationId xmlns:a16="http://schemas.microsoft.com/office/drawing/2014/main" id="{7EB1EA5F-F215-4FC6-BA63-F15BB6E4A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026" y="5848853"/>
            <a:ext cx="1615016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品质因数</a:t>
            </a:r>
            <a:r>
              <a:rPr kumimoji="1"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:</a:t>
            </a:r>
            <a:endParaRPr kumimoji="1"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179F5C20-390B-474A-9782-8ADF975B3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57060"/>
              </p:ext>
            </p:extLst>
          </p:nvPr>
        </p:nvGraphicFramePr>
        <p:xfrm>
          <a:off x="3699521" y="5851993"/>
          <a:ext cx="609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26" imgW="507960" imgH="393480" progId="Equation.DSMT4">
                  <p:embed/>
                </p:oleObj>
              </mc:Choice>
              <mc:Fallback>
                <p:oleObj name="Equation" r:id="rId26" imgW="507960" imgH="39348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6B606208-E211-4BB2-AA71-CB3078E76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521" y="5851993"/>
                        <a:ext cx="609600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832272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6FB7B43-17F1-40C9-8743-06FDCADFA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96057"/>
              </p:ext>
            </p:extLst>
          </p:nvPr>
        </p:nvGraphicFramePr>
        <p:xfrm>
          <a:off x="5002591" y="335271"/>
          <a:ext cx="792288" cy="4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3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6FB7B43-17F1-40C9-8743-06FDCADFA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591" y="335271"/>
                        <a:ext cx="792288" cy="47217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839A8F2-F184-420C-BA17-157713AD6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69237"/>
              </p:ext>
            </p:extLst>
          </p:nvPr>
        </p:nvGraphicFramePr>
        <p:xfrm>
          <a:off x="6329854" y="304527"/>
          <a:ext cx="8382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4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839A8F2-F184-420C-BA17-157713AD6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854" y="304527"/>
                        <a:ext cx="838200" cy="502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组合 136">
            <a:extLst>
              <a:ext uri="{FF2B5EF4-FFF2-40B4-BE49-F238E27FC236}">
                <a16:creationId xmlns:a16="http://schemas.microsoft.com/office/drawing/2014/main" id="{F32D3EF9-8D50-48A8-A955-B2A3CBF9BCBC}"/>
              </a:ext>
            </a:extLst>
          </p:cNvPr>
          <p:cNvGrpSpPr/>
          <p:nvPr/>
        </p:nvGrpSpPr>
        <p:grpSpPr>
          <a:xfrm>
            <a:off x="237237" y="97958"/>
            <a:ext cx="4230379" cy="1995454"/>
            <a:chOff x="6173375" y="3064291"/>
            <a:chExt cx="4230379" cy="1995454"/>
          </a:xfrm>
        </p:grpSpPr>
        <p:sp>
          <p:nvSpPr>
            <p:cNvPr id="138" name="Line 8">
              <a:extLst>
                <a:ext uri="{FF2B5EF4-FFF2-40B4-BE49-F238E27FC236}">
                  <a16:creationId xmlns:a16="http://schemas.microsoft.com/office/drawing/2014/main" id="{3EFE4599-5942-4784-B7CE-C46294ECCE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563556" y="3865807"/>
              <a:ext cx="216000" cy="12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grpSp>
          <p:nvGrpSpPr>
            <p:cNvPr id="140" name="组合 139">
              <a:extLst>
                <a:ext uri="{FF2B5EF4-FFF2-40B4-BE49-F238E27FC236}">
                  <a16:creationId xmlns:a16="http://schemas.microsoft.com/office/drawing/2014/main" id="{755CE911-5A91-4AFC-A6A0-C2ACF429EC2C}"/>
                </a:ext>
              </a:extLst>
            </p:cNvPr>
            <p:cNvGrpSpPr/>
            <p:nvPr/>
          </p:nvGrpSpPr>
          <p:grpSpPr>
            <a:xfrm>
              <a:off x="6173375" y="3064291"/>
              <a:ext cx="4230379" cy="1995454"/>
              <a:chOff x="1174644" y="549250"/>
              <a:chExt cx="4230379" cy="1995454"/>
            </a:xfrm>
          </p:grpSpPr>
          <p:grpSp>
            <p:nvGrpSpPr>
              <p:cNvPr id="142" name="组合 141">
                <a:extLst>
                  <a:ext uri="{FF2B5EF4-FFF2-40B4-BE49-F238E27FC236}">
                    <a16:creationId xmlns:a16="http://schemas.microsoft.com/office/drawing/2014/main" id="{F6C94DDE-EC5E-4584-BDB3-FA0D430F5684}"/>
                  </a:ext>
                </a:extLst>
              </p:cNvPr>
              <p:cNvGrpSpPr/>
              <p:nvPr/>
            </p:nvGrpSpPr>
            <p:grpSpPr>
              <a:xfrm>
                <a:off x="1174644" y="549250"/>
                <a:ext cx="4230379" cy="1848569"/>
                <a:chOff x="1405374" y="3122844"/>
                <a:chExt cx="4230379" cy="1848569"/>
              </a:xfrm>
            </p:grpSpPr>
            <p:grpSp>
              <p:nvGrpSpPr>
                <p:cNvPr id="148" name="组合 147">
                  <a:extLst>
                    <a:ext uri="{FF2B5EF4-FFF2-40B4-BE49-F238E27FC236}">
                      <a16:creationId xmlns:a16="http://schemas.microsoft.com/office/drawing/2014/main" id="{6BC474D3-FC93-4AEF-BDDA-CF82D39B1B4C}"/>
                    </a:ext>
                  </a:extLst>
                </p:cNvPr>
                <p:cNvGrpSpPr/>
                <p:nvPr/>
              </p:nvGrpSpPr>
              <p:grpSpPr>
                <a:xfrm>
                  <a:off x="1405374" y="3122844"/>
                  <a:ext cx="4230379" cy="1848569"/>
                  <a:chOff x="1405374" y="3122844"/>
                  <a:chExt cx="4230379" cy="1848569"/>
                </a:xfrm>
              </p:grpSpPr>
              <p:grpSp>
                <p:nvGrpSpPr>
                  <p:cNvPr id="151" name="组合 150">
                    <a:extLst>
                      <a:ext uri="{FF2B5EF4-FFF2-40B4-BE49-F238E27FC236}">
                        <a16:creationId xmlns:a16="http://schemas.microsoft.com/office/drawing/2014/main" id="{B4F4BD36-226E-4AB4-9514-91761FE30D56}"/>
                      </a:ext>
                    </a:extLst>
                  </p:cNvPr>
                  <p:cNvGrpSpPr/>
                  <p:nvPr/>
                </p:nvGrpSpPr>
                <p:grpSpPr>
                  <a:xfrm>
                    <a:off x="1405374" y="3122844"/>
                    <a:ext cx="4230379" cy="1848569"/>
                    <a:chOff x="6660088" y="4014652"/>
                    <a:chExt cx="4230379" cy="1848569"/>
                  </a:xfrm>
                </p:grpSpPr>
                <p:grpSp>
                  <p:nvGrpSpPr>
                    <p:cNvPr id="153" name="组合 152">
                      <a:extLst>
                        <a:ext uri="{FF2B5EF4-FFF2-40B4-BE49-F238E27FC236}">
                          <a16:creationId xmlns:a16="http://schemas.microsoft.com/office/drawing/2014/main" id="{89C945BF-4FCE-4FBC-BFD6-F813EDE5D53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60088" y="4014652"/>
                      <a:ext cx="4230379" cy="1848569"/>
                      <a:chOff x="3638157" y="1708943"/>
                      <a:chExt cx="7006683" cy="3000906"/>
                    </a:xfrm>
                  </p:grpSpPr>
                  <p:grpSp>
                    <p:nvGrpSpPr>
                      <p:cNvPr id="159" name="组合 5">
                        <a:extLst>
                          <a:ext uri="{FF2B5EF4-FFF2-40B4-BE49-F238E27FC236}">
                            <a16:creationId xmlns:a16="http://schemas.microsoft.com/office/drawing/2014/main" id="{1E682FAD-3B07-432D-8DAA-61FB3B391B2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38157" y="1708943"/>
                        <a:ext cx="7006683" cy="3000906"/>
                        <a:chOff x="3638157" y="1708943"/>
                        <a:chExt cx="7006683" cy="3000906"/>
                      </a:xfrm>
                    </p:grpSpPr>
                    <p:grpSp>
                      <p:nvGrpSpPr>
                        <p:cNvPr id="161" name="Group 4">
                          <a:extLst>
                            <a:ext uri="{FF2B5EF4-FFF2-40B4-BE49-F238E27FC236}">
                              <a16:creationId xmlns:a16="http://schemas.microsoft.com/office/drawing/2014/main" id="{58B99803-EF33-4B13-88AA-A055B6B6B5BE}"/>
                            </a:ext>
                          </a:extLst>
                        </p:cNvPr>
                        <p:cNvGrpSpPr>
                          <a:grpSpLocks noChangeAspect="1"/>
                        </p:cNvGrpSpPr>
                        <p:nvPr/>
                      </p:nvGrpSpPr>
                      <p:grpSpPr bwMode="auto">
                        <a:xfrm>
                          <a:off x="4486376" y="2174829"/>
                          <a:ext cx="5173274" cy="1727200"/>
                          <a:chOff x="400" y="6"/>
                          <a:chExt cx="2486" cy="830"/>
                        </a:xfrm>
                      </p:grpSpPr>
                      <p:sp>
                        <p:nvSpPr>
                          <p:cNvPr id="173" name="Freeform 5">
                            <a:extLst>
                              <a:ext uri="{FF2B5EF4-FFF2-40B4-BE49-F238E27FC236}">
                                <a16:creationId xmlns:a16="http://schemas.microsoft.com/office/drawing/2014/main" id="{26114BD7-92AE-4135-8711-8D314D2DB209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982" y="55"/>
                            <a:ext cx="794" cy="140"/>
                          </a:xfrm>
                          <a:custGeom>
                            <a:avLst/>
                            <a:gdLst>
                              <a:gd name="T0" fmla="*/ 475 w 337"/>
                              <a:gd name="T1" fmla="*/ 452 h 363"/>
                              <a:gd name="T2" fmla="*/ 475 w 337"/>
                              <a:gd name="T3" fmla="*/ 0 h 363"/>
                              <a:gd name="T4" fmla="*/ 0 w 337"/>
                              <a:gd name="T5" fmla="*/ 0 h 363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37" h="363">
                                <a:moveTo>
                                  <a:pt x="337" y="363"/>
                                </a:moveTo>
                                <a:lnTo>
                                  <a:pt x="337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25400" cap="flat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74" name="Line 6">
                            <a:extLst>
                              <a:ext uri="{FF2B5EF4-FFF2-40B4-BE49-F238E27FC236}">
                                <a16:creationId xmlns:a16="http://schemas.microsoft.com/office/drawing/2014/main" id="{99769301-06AC-49A4-8295-ED9F1FBCE87F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190" y="426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75" name="Rectangle 9">
                            <a:extLst>
                              <a:ext uri="{FF2B5EF4-FFF2-40B4-BE49-F238E27FC236}">
                                <a16:creationId xmlns:a16="http://schemas.microsoft.com/office/drawing/2014/main" id="{E24A9048-7109-41EE-A4C1-64D62CE15A6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38" y="6"/>
                            <a:ext cx="345" cy="1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/>
                        </p:spPr>
                        <p:txBody>
                          <a:bodyPr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zh-CN" altLang="en-US" sz="1100"/>
                          </a:p>
                        </p:txBody>
                      </p:sp>
                      <p:sp>
                        <p:nvSpPr>
                          <p:cNvPr id="176" name="Line 10">
                            <a:extLst>
                              <a:ext uri="{FF2B5EF4-FFF2-40B4-BE49-F238E27FC236}">
                                <a16:creationId xmlns:a16="http://schemas.microsoft.com/office/drawing/2014/main" id="{584734FC-93F3-4401-9ED0-93764137AA6A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624" y="303"/>
                            <a:ext cx="262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77" name="Line 11">
                            <a:extLst>
                              <a:ext uri="{FF2B5EF4-FFF2-40B4-BE49-F238E27FC236}">
                                <a16:creationId xmlns:a16="http://schemas.microsoft.com/office/drawing/2014/main" id="{A8E06892-A3D8-4C06-8069-A30B11694D5B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624" y="209"/>
                            <a:ext cx="262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78" name="Oval 12">
                            <a:extLst>
                              <a:ext uri="{FF2B5EF4-FFF2-40B4-BE49-F238E27FC236}">
                                <a16:creationId xmlns:a16="http://schemas.microsoft.com/office/drawing/2014/main" id="{4E83E2A3-4417-4395-9CA9-2AB5DD1B506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00" y="489"/>
                            <a:ext cx="345" cy="347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zh-CN" altLang="en-US" sz="1100"/>
                          </a:p>
                        </p:txBody>
                      </p:sp>
                    </p:grpSp>
                    <p:grpSp>
                      <p:nvGrpSpPr>
                        <p:cNvPr id="162" name="组合 8">
                          <a:extLst>
                            <a:ext uri="{FF2B5EF4-FFF2-40B4-BE49-F238E27FC236}">
                              <a16:creationId xmlns:a16="http://schemas.microsoft.com/office/drawing/2014/main" id="{7C8F64C4-87B8-4231-BD76-2AF4D740A93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9203102" y="3159101"/>
                          <a:ext cx="379559" cy="691279"/>
                          <a:chOff x="8495758" y="2460601"/>
                          <a:chExt cx="379559" cy="691279"/>
                        </a:xfrm>
                      </p:grpSpPr>
                      <p:sp>
                        <p:nvSpPr>
                          <p:cNvPr id="171" name="弧形 170">
                            <a:extLst>
                              <a:ext uri="{FF2B5EF4-FFF2-40B4-BE49-F238E27FC236}">
                                <a16:creationId xmlns:a16="http://schemas.microsoft.com/office/drawing/2014/main" id="{2BA715DA-1D8A-4318-B65C-61DBFB42317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8495758" y="2778228"/>
                            <a:ext cx="379559" cy="373652"/>
                          </a:xfrm>
                          <a:prstGeom prst="arc">
                            <a:avLst>
                              <a:gd name="adj1" fmla="val 16250894"/>
                              <a:gd name="adj2" fmla="val 5272704"/>
                            </a:avLst>
                          </a:prstGeom>
                          <a:ln w="381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zh-CN" altLang="en-US" sz="1100"/>
                          </a:p>
                        </p:txBody>
                      </p:sp>
                      <p:sp>
                        <p:nvSpPr>
                          <p:cNvPr id="172" name="弧形 171">
                            <a:extLst>
                              <a:ext uri="{FF2B5EF4-FFF2-40B4-BE49-F238E27FC236}">
                                <a16:creationId xmlns:a16="http://schemas.microsoft.com/office/drawing/2014/main" id="{078F7074-5993-40DF-9C07-9672FEF0450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8517376" y="2460601"/>
                            <a:ext cx="354082" cy="317625"/>
                          </a:xfrm>
                          <a:prstGeom prst="arc">
                            <a:avLst>
                              <a:gd name="adj1" fmla="val 16200000"/>
                              <a:gd name="adj2" fmla="val 5272704"/>
                            </a:avLst>
                          </a:prstGeom>
                          <a:ln w="381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zh-CN" altLang="en-US" sz="1100"/>
                          </a:p>
                        </p:txBody>
                      </p:sp>
                    </p:grpSp>
                    <p:graphicFrame>
                      <p:nvGraphicFramePr>
                        <p:cNvPr id="163" name="对象 9">
                          <a:extLst>
                            <a:ext uri="{FF2B5EF4-FFF2-40B4-BE49-F238E27FC236}">
                              <a16:creationId xmlns:a16="http://schemas.microsoft.com/office/drawing/2014/main" id="{827DBC50-282D-41CD-B4CD-F7D5BA02597F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713429991"/>
                            </p:ext>
                          </p:extLst>
                        </p:nvPr>
                      </p:nvGraphicFramePr>
                      <p:xfrm>
                        <a:off x="3638157" y="3264135"/>
                        <a:ext cx="804578" cy="51284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785" name="Equation" r:id="rId7" imgW="596880" imgH="380880" progId="Equation.DSMT4">
                                <p:embed/>
                              </p:oleObj>
                            </mc:Choice>
                            <mc:Fallback>
                              <p:oleObj name="Equation" r:id="rId7" imgW="596880" imgH="380880" progId="Equation.DSMT4">
                                <p:embed/>
                                <p:pic>
                                  <p:nvPicPr>
                                    <p:cNvPr id="168" name="对象 9">
                                      <a:extLst>
                                        <a:ext uri="{FF2B5EF4-FFF2-40B4-BE49-F238E27FC236}">
                                          <a16:creationId xmlns:a16="http://schemas.microsoft.com/office/drawing/2014/main" id="{2B2F19B0-31E5-4EAE-90ED-6063E70DAE80}"/>
                                        </a:ext>
                                      </a:extLst>
                                    </p:cNvPr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8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638157" y="3264135"/>
                                      <a:ext cx="804578" cy="5128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164" name="对象 10">
                          <a:extLst>
                            <a:ext uri="{FF2B5EF4-FFF2-40B4-BE49-F238E27FC236}">
                              <a16:creationId xmlns:a16="http://schemas.microsoft.com/office/drawing/2014/main" id="{9E532386-44EA-485C-A987-81FA5D6685B7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79833762"/>
                            </p:ext>
                          </p:extLst>
                        </p:nvPr>
                      </p:nvGraphicFramePr>
                      <p:xfrm>
                        <a:off x="9753492" y="2378832"/>
                        <a:ext cx="891348" cy="51284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786" name="Equation" r:id="rId9" imgW="660240" imgH="380880" progId="Equation.DSMT4">
                                <p:embed/>
                              </p:oleObj>
                            </mc:Choice>
                            <mc:Fallback>
                              <p:oleObj name="Equation" r:id="rId9" imgW="660240" imgH="380880" progId="Equation.DSMT4">
                                <p:embed/>
                                <p:pic>
                                  <p:nvPicPr>
                                    <p:cNvPr id="169" name="对象 10">
                                      <a:extLst>
                                        <a:ext uri="{FF2B5EF4-FFF2-40B4-BE49-F238E27FC236}">
                                          <a16:creationId xmlns:a16="http://schemas.microsoft.com/office/drawing/2014/main" id="{D12D0216-1704-4D6F-99AA-61FAC8CB6041}"/>
                                        </a:ext>
                                      </a:extLst>
                                    </p:cNvPr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9753492" y="2378832"/>
                                      <a:ext cx="891348" cy="51284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165" name="文本框 11">
                          <a:extLst>
                            <a:ext uri="{FF2B5EF4-FFF2-40B4-BE49-F238E27FC236}">
                              <a16:creationId xmlns:a16="http://schemas.microsoft.com/office/drawing/2014/main" id="{7040D944-B969-4D0A-90C3-C9900D3639C9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163957" y="1708943"/>
                          <a:ext cx="522655" cy="54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en-US" altLang="zh-CN" sz="1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zh-CN" alt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6" name="文本框 12">
                          <a:extLst>
                            <a:ext uri="{FF2B5EF4-FFF2-40B4-BE49-F238E27FC236}">
                              <a16:creationId xmlns:a16="http://schemas.microsoft.com/office/drawing/2014/main" id="{83804620-166D-4922-9480-83B28256C36F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549013" y="3507210"/>
                          <a:ext cx="470469" cy="499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en-US" altLang="zh-CN" sz="1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zh-CN" alt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7" name="文本框 13">
                          <a:extLst>
                            <a:ext uri="{FF2B5EF4-FFF2-40B4-BE49-F238E27FC236}">
                              <a16:creationId xmlns:a16="http://schemas.microsoft.com/office/drawing/2014/main" id="{ED1B543F-2899-4687-B8AB-D4266F44A3F7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71541" y="2839157"/>
                          <a:ext cx="511243" cy="54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en-US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alt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8" name="文本框 14">
                          <a:extLst>
                            <a:ext uri="{FF2B5EF4-FFF2-40B4-BE49-F238E27FC236}">
                              <a16:creationId xmlns:a16="http://schemas.microsoft.com/office/drawing/2014/main" id="{3D11180C-99EB-4BDF-B49B-938768962133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41524" y="3601172"/>
                          <a:ext cx="488420" cy="54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en-US" altLang="zh-CN" sz="1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_</a:t>
                          </a:r>
                          <a:endParaRPr lang="zh-CN" altLang="en-US" sz="14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69" name="文本框 15">
                          <a:extLst>
                            <a:ext uri="{FF2B5EF4-FFF2-40B4-BE49-F238E27FC236}">
                              <a16:creationId xmlns:a16="http://schemas.microsoft.com/office/drawing/2014/main" id="{F6E6281F-6603-4B39-AFE7-7F6C6D80B633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88690" y="2972112"/>
                          <a:ext cx="511243" cy="54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en-US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alt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70" name="文本框 16">
                          <a:extLst>
                            <a:ext uri="{FF2B5EF4-FFF2-40B4-BE49-F238E27FC236}">
                              <a16:creationId xmlns:a16="http://schemas.microsoft.com/office/drawing/2014/main" id="{D4AB51E9-18DE-4688-BE37-3C2939574E6A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650031" y="4161404"/>
                          <a:ext cx="488420" cy="54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lang="en-US" altLang="zh-CN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_</a:t>
                          </a:r>
                          <a:endParaRPr lang="zh-CN" alt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60" name="文本框 6">
                        <a:extLst>
                          <a:ext uri="{FF2B5EF4-FFF2-40B4-BE49-F238E27FC236}">
                            <a16:creationId xmlns:a16="http://schemas.microsoft.com/office/drawing/2014/main" id="{1CA4021F-838C-4354-9E1B-B751E6FDBD3B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657472" y="2463771"/>
                        <a:ext cx="504986" cy="499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en-US" altLang="zh-CN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zh-CN" altLang="en-US" sz="1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aphicFrame>
                  <p:nvGraphicFramePr>
                    <p:cNvPr id="154" name="对象 10">
                      <a:extLst>
                        <a:ext uri="{FF2B5EF4-FFF2-40B4-BE49-F238E27FC236}">
                          <a16:creationId xmlns:a16="http://schemas.microsoft.com/office/drawing/2014/main" id="{F8D4B800-A8FE-4E3E-8B50-A31FFB29047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73278513"/>
                        </p:ext>
                      </p:extLst>
                    </p:nvPr>
                  </p:nvGraphicFramePr>
                  <p:xfrm>
                    <a:off x="9620556" y="5146464"/>
                    <a:ext cx="517525" cy="3159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787" name="Equation" r:id="rId11" imgW="634680" imgH="380880" progId="Equation.DSMT4">
                            <p:embed/>
                          </p:oleObj>
                        </mc:Choice>
                        <mc:Fallback>
                          <p:oleObj name="Equation" r:id="rId11" imgW="634680" imgH="380880" progId="Equation.DSMT4">
                            <p:embed/>
                            <p:pic>
                              <p:nvPicPr>
                                <p:cNvPr id="159" name="对象 10">
                                  <a:extLst>
                                    <a:ext uri="{FF2B5EF4-FFF2-40B4-BE49-F238E27FC236}">
                                      <a16:creationId xmlns:a16="http://schemas.microsoft.com/office/drawing/2014/main" id="{74EBC702-0396-49AA-925E-16F9A3290878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620556" y="5146464"/>
                                  <a:ext cx="517525" cy="3159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55" name="对象 10">
                      <a:extLst>
                        <a:ext uri="{FF2B5EF4-FFF2-40B4-BE49-F238E27FC236}">
                          <a16:creationId xmlns:a16="http://schemas.microsoft.com/office/drawing/2014/main" id="{DFA72133-4050-4382-BACD-5052A494D57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61437920"/>
                        </p:ext>
                      </p:extLst>
                    </p:nvPr>
                  </p:nvGraphicFramePr>
                  <p:xfrm>
                    <a:off x="8674025" y="4442269"/>
                    <a:ext cx="528637" cy="3159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8788" name="Equation" r:id="rId13" imgW="647640" imgH="380880" progId="Equation.DSMT4">
                            <p:embed/>
                          </p:oleObj>
                        </mc:Choice>
                        <mc:Fallback>
                          <p:oleObj name="Equation" r:id="rId13" imgW="647640" imgH="380880" progId="Equation.DSMT4">
                            <p:embed/>
                            <p:pic>
                              <p:nvPicPr>
                                <p:cNvPr id="160" name="对象 10">
                                  <a:extLst>
                                    <a:ext uri="{FF2B5EF4-FFF2-40B4-BE49-F238E27FC236}">
                                      <a16:creationId xmlns:a16="http://schemas.microsoft.com/office/drawing/2014/main" id="{FBAD1634-790F-47F0-8F55-E4D34B8F8819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674025" y="4442269"/>
                                  <a:ext cx="528637" cy="3159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56" name="文本框 15">
                      <a:extLst>
                        <a:ext uri="{FF2B5EF4-FFF2-40B4-BE49-F238E27FC236}">
                          <a16:creationId xmlns:a16="http://schemas.microsoft.com/office/drawing/2014/main" id="{9017E228-B600-4826-B56A-156174B8657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 rot="5400000">
                      <a:off x="10342571" y="4220657"/>
                      <a:ext cx="308670" cy="337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7" name="文本框 16">
                      <a:extLst>
                        <a:ext uri="{FF2B5EF4-FFF2-40B4-BE49-F238E27FC236}">
                          <a16:creationId xmlns:a16="http://schemas.microsoft.com/office/drawing/2014/main" id="{B484E57F-B274-44CD-AABD-DD49160B2CC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89406" y="4457981"/>
                      <a:ext cx="237700" cy="30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8" name="文本框 16">
                      <a:extLst>
                        <a:ext uri="{FF2B5EF4-FFF2-40B4-BE49-F238E27FC236}">
                          <a16:creationId xmlns:a16="http://schemas.microsoft.com/office/drawing/2014/main" id="{58F21EA8-032B-4F4A-8842-91B3C947117B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396778" y="4572769"/>
                      <a:ext cx="294890" cy="3378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52" name="文本框 16">
                    <a:extLst>
                      <a:ext uri="{FF2B5EF4-FFF2-40B4-BE49-F238E27FC236}">
                        <a16:creationId xmlns:a16="http://schemas.microsoft.com/office/drawing/2014/main" id="{D2D104DD-7B6D-4720-985F-5C1A471EC38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4923" y="3472262"/>
                    <a:ext cx="237700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_</a:t>
                    </a:r>
                    <a:endParaRPr lang="zh-CN" altLang="en-US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49" name="Line 8">
                  <a:extLst>
                    <a:ext uri="{FF2B5EF4-FFF2-40B4-BE49-F238E27FC236}">
                      <a16:creationId xmlns:a16="http://schemas.microsoft.com/office/drawing/2014/main" id="{C11372BB-1576-417F-836F-4E8AD042AB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4391" y="3572615"/>
                  <a:ext cx="324000" cy="89"/>
                </a:xfrm>
                <a:prstGeom prst="line">
                  <a:avLst/>
                </a:prstGeom>
                <a:ln w="28575">
                  <a:solidFill>
                    <a:srgbClr val="FF3399"/>
                  </a:solidFill>
                  <a:headEnd type="none" w="lg" len="med"/>
                  <a:tailEnd type="stealth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0" name="对象 10">
                  <a:extLst>
                    <a:ext uri="{FF2B5EF4-FFF2-40B4-BE49-F238E27FC236}">
                      <a16:creationId xmlns:a16="http://schemas.microsoft.com/office/drawing/2014/main" id="{4B1BBD04-0B7B-4D54-A824-43B3CD4D77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99829293"/>
                    </p:ext>
                  </p:extLst>
                </p:nvPr>
              </p:nvGraphicFramePr>
              <p:xfrm>
                <a:off x="2460726" y="3601227"/>
                <a:ext cx="330200" cy="258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89" name="Equation" r:id="rId15" imgW="431640" imgH="342720" progId="Equation.DSMT4">
                        <p:embed/>
                      </p:oleObj>
                    </mc:Choice>
                    <mc:Fallback>
                      <p:oleObj name="Equation" r:id="rId15" imgW="431640" imgH="342720" progId="Equation.DSMT4">
                        <p:embed/>
                        <p:pic>
                          <p:nvPicPr>
                            <p:cNvPr id="155" name="对象 10">
                              <a:extLst>
                                <a:ext uri="{FF2B5EF4-FFF2-40B4-BE49-F238E27FC236}">
                                  <a16:creationId xmlns:a16="http://schemas.microsoft.com/office/drawing/2014/main" id="{83D7226F-20BA-4501-AA46-FD043A1800D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0726" y="3601227"/>
                              <a:ext cx="330200" cy="2587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3" name="Freeform 5">
                <a:extLst>
                  <a:ext uri="{FF2B5EF4-FFF2-40B4-BE49-F238E27FC236}">
                    <a16:creationId xmlns:a16="http://schemas.microsoft.com/office/drawing/2014/main" id="{58DBDD17-A0A2-4E68-875F-92D5B7B6DD9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910481" y="913936"/>
                <a:ext cx="1331720" cy="706849"/>
              </a:xfrm>
              <a:custGeom>
                <a:avLst/>
                <a:gdLst>
                  <a:gd name="T0" fmla="*/ 475 w 337"/>
                  <a:gd name="T1" fmla="*/ 452 h 363"/>
                  <a:gd name="T2" fmla="*/ 475 w 337"/>
                  <a:gd name="T3" fmla="*/ 0 h 363"/>
                  <a:gd name="T4" fmla="*/ 0 w 337"/>
                  <a:gd name="T5" fmla="*/ 0 h 3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7" h="363">
                    <a:moveTo>
                      <a:pt x="337" y="363"/>
                    </a:moveTo>
                    <a:lnTo>
                      <a:pt x="337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弧形 143">
                <a:extLst>
                  <a:ext uri="{FF2B5EF4-FFF2-40B4-BE49-F238E27FC236}">
                    <a16:creationId xmlns:a16="http://schemas.microsoft.com/office/drawing/2014/main" id="{6BA498E5-CE92-422F-8CB0-38CAE05F8E4E}"/>
                  </a:ext>
                </a:extLst>
              </p:cNvPr>
              <p:cNvSpPr/>
              <p:nvPr/>
            </p:nvSpPr>
            <p:spPr bwMode="auto">
              <a:xfrm>
                <a:off x="4547607" y="2117690"/>
                <a:ext cx="213781" cy="195658"/>
              </a:xfrm>
              <a:prstGeom prst="arc">
                <a:avLst>
                  <a:gd name="adj1" fmla="val 16200000"/>
                  <a:gd name="adj2" fmla="val 5272704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100"/>
              </a:p>
            </p:txBody>
          </p:sp>
          <p:sp>
            <p:nvSpPr>
              <p:cNvPr id="145" name="弧形 144">
                <a:extLst>
                  <a:ext uri="{FF2B5EF4-FFF2-40B4-BE49-F238E27FC236}">
                    <a16:creationId xmlns:a16="http://schemas.microsoft.com/office/drawing/2014/main" id="{D1365A72-C0E4-4F1E-8D80-FAA7A9307889}"/>
                  </a:ext>
                </a:extLst>
              </p:cNvPr>
              <p:cNvSpPr/>
              <p:nvPr/>
            </p:nvSpPr>
            <p:spPr bwMode="auto">
              <a:xfrm>
                <a:off x="4534556" y="1894833"/>
                <a:ext cx="235536" cy="195658"/>
              </a:xfrm>
              <a:prstGeom prst="arc">
                <a:avLst>
                  <a:gd name="adj1" fmla="val 16200000"/>
                  <a:gd name="adj2" fmla="val 5272704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100"/>
              </a:p>
            </p:txBody>
          </p:sp>
          <p:sp>
            <p:nvSpPr>
              <p:cNvPr id="146" name="Freeform 5">
                <a:extLst>
                  <a:ext uri="{FF2B5EF4-FFF2-40B4-BE49-F238E27FC236}">
                    <a16:creationId xmlns:a16="http://schemas.microsoft.com/office/drawing/2014/main" id="{186E664F-95D4-41E4-8245-3CB1D5A885E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4186217" y="2305920"/>
                <a:ext cx="476986" cy="238784"/>
              </a:xfrm>
              <a:custGeom>
                <a:avLst/>
                <a:gdLst>
                  <a:gd name="T0" fmla="*/ 475 w 337"/>
                  <a:gd name="T1" fmla="*/ 452 h 363"/>
                  <a:gd name="T2" fmla="*/ 475 w 337"/>
                  <a:gd name="T3" fmla="*/ 0 h 363"/>
                  <a:gd name="T4" fmla="*/ 0 w 337"/>
                  <a:gd name="T5" fmla="*/ 0 h 3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7" h="363">
                    <a:moveTo>
                      <a:pt x="337" y="363"/>
                    </a:moveTo>
                    <a:lnTo>
                      <a:pt x="337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Freeform 5">
                <a:extLst>
                  <a:ext uri="{FF2B5EF4-FFF2-40B4-BE49-F238E27FC236}">
                    <a16:creationId xmlns:a16="http://schemas.microsoft.com/office/drawing/2014/main" id="{910524A5-4EFB-48D0-B3FA-772D49520ED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1909832" y="1620785"/>
                <a:ext cx="2389554" cy="923919"/>
              </a:xfrm>
              <a:custGeom>
                <a:avLst/>
                <a:gdLst>
                  <a:gd name="T0" fmla="*/ 475 w 337"/>
                  <a:gd name="T1" fmla="*/ 452 h 363"/>
                  <a:gd name="T2" fmla="*/ 475 w 337"/>
                  <a:gd name="T3" fmla="*/ 0 h 363"/>
                  <a:gd name="T4" fmla="*/ 0 w 337"/>
                  <a:gd name="T5" fmla="*/ 0 h 3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7" h="363">
                    <a:moveTo>
                      <a:pt x="337" y="363"/>
                    </a:moveTo>
                    <a:lnTo>
                      <a:pt x="337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474E7CC7-26B2-4655-A5D9-10F544549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29417"/>
              </p:ext>
            </p:extLst>
          </p:nvPr>
        </p:nvGraphicFramePr>
        <p:xfrm>
          <a:off x="4970451" y="896740"/>
          <a:ext cx="37893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" name="Equation" r:id="rId17" imgW="2869920" imgH="761760" progId="Equation.DSMT4">
                  <p:embed/>
                </p:oleObj>
              </mc:Choice>
              <mc:Fallback>
                <p:oleObj name="Equation" r:id="rId17" imgW="2869920" imgH="761760" progId="Equation.DSMT4">
                  <p:embed/>
                  <p:pic>
                    <p:nvPicPr>
                      <p:cNvPr id="180" name="对象 179">
                        <a:extLst>
                          <a:ext uri="{FF2B5EF4-FFF2-40B4-BE49-F238E27FC236}">
                            <a16:creationId xmlns:a16="http://schemas.microsoft.com/office/drawing/2014/main" id="{6A1BBE61-58A9-4C43-81FE-F68BA6A1B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51" y="896740"/>
                        <a:ext cx="3789363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" name="文本框 292">
            <a:extLst>
              <a:ext uri="{FF2B5EF4-FFF2-40B4-BE49-F238E27FC236}">
                <a16:creationId xmlns:a16="http://schemas.microsoft.com/office/drawing/2014/main" id="{DC2DD094-9563-4CD3-8B59-85295B692AB8}"/>
              </a:ext>
            </a:extLst>
          </p:cNvPr>
          <p:cNvSpPr txBox="1"/>
          <p:nvPr/>
        </p:nvSpPr>
        <p:spPr>
          <a:xfrm>
            <a:off x="4848131" y="2681876"/>
            <a:ext cx="148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阻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陷波</a:t>
            </a:r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CFB6AA6E-3863-46EB-93D3-E336E1AA9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14162"/>
              </p:ext>
            </p:extLst>
          </p:nvPr>
        </p:nvGraphicFramePr>
        <p:xfrm>
          <a:off x="4796916" y="1990921"/>
          <a:ext cx="29178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1" name="Equation" r:id="rId19" imgW="2209680" imgH="457200" progId="Equation.DSMT4">
                  <p:embed/>
                </p:oleObj>
              </mc:Choice>
              <mc:Fallback>
                <p:oleObj name="Equation" r:id="rId19" imgW="2209680" imgH="45720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474E7CC7-26B2-4655-A5D9-10F544549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916" y="1990921"/>
                        <a:ext cx="29178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>
            <a:extLst>
              <a:ext uri="{FF2B5EF4-FFF2-40B4-BE49-F238E27FC236}">
                <a16:creationId xmlns:a16="http://schemas.microsoft.com/office/drawing/2014/main" id="{43082F74-37F3-4F5E-8F40-5A5F362785A8}"/>
              </a:ext>
            </a:extLst>
          </p:cNvPr>
          <p:cNvGrpSpPr/>
          <p:nvPr/>
        </p:nvGrpSpPr>
        <p:grpSpPr>
          <a:xfrm>
            <a:off x="929117" y="2993090"/>
            <a:ext cx="2550276" cy="2068825"/>
            <a:chOff x="9037202" y="4406635"/>
            <a:chExt cx="2550276" cy="2068825"/>
          </a:xfrm>
        </p:grpSpPr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68368474-D292-4239-925C-EE035F767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8655" y="6005594"/>
              <a:ext cx="205405" cy="36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4" name="Line 63">
              <a:extLst>
                <a:ext uri="{FF2B5EF4-FFF2-40B4-BE49-F238E27FC236}">
                  <a16:creationId xmlns:a16="http://schemas.microsoft.com/office/drawing/2014/main" id="{DFF4AEAF-24F8-482D-977A-B04166DBB0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01136" y="6065391"/>
              <a:ext cx="21765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65" name="Line 64">
              <a:extLst>
                <a:ext uri="{FF2B5EF4-FFF2-40B4-BE49-F238E27FC236}">
                  <a16:creationId xmlns:a16="http://schemas.microsoft.com/office/drawing/2014/main" id="{D1359F07-C133-4CCD-9F5A-990F97C2C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53236" y="4701072"/>
              <a:ext cx="0" cy="16412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66" name="Rectangle 67">
              <a:extLst>
                <a:ext uri="{FF2B5EF4-FFF2-40B4-BE49-F238E27FC236}">
                  <a16:creationId xmlns:a16="http://schemas.microsoft.com/office/drawing/2014/main" id="{E12597A4-4671-4419-8A1E-92BBE8DE3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0509" y="5808893"/>
              <a:ext cx="271660" cy="45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61468556-C859-48E4-B040-E5D93A9A9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8977" y="5962920"/>
              <a:ext cx="504253" cy="512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68" name="任意多边形: 形状 136">
              <a:extLst>
                <a:ext uri="{FF2B5EF4-FFF2-40B4-BE49-F238E27FC236}">
                  <a16:creationId xmlns:a16="http://schemas.microsoft.com/office/drawing/2014/main" id="{419DE554-397E-4841-BFA6-9A96E812177A}"/>
                </a:ext>
              </a:extLst>
            </p:cNvPr>
            <p:cNvSpPr/>
            <p:nvPr/>
          </p:nvSpPr>
          <p:spPr>
            <a:xfrm>
              <a:off x="9348641" y="5146337"/>
              <a:ext cx="915571" cy="919053"/>
            </a:xfrm>
            <a:custGeom>
              <a:avLst/>
              <a:gdLst>
                <a:gd name="connsiteX0" fmla="*/ 0 w 777240"/>
                <a:gd name="connsiteY0" fmla="*/ 1148 h 679328"/>
                <a:gd name="connsiteX1" fmla="*/ 190500 w 777240"/>
                <a:gd name="connsiteY1" fmla="*/ 16388 h 679328"/>
                <a:gd name="connsiteX2" fmla="*/ 342900 w 777240"/>
                <a:gd name="connsiteY2" fmla="*/ 115448 h 679328"/>
                <a:gd name="connsiteX3" fmla="*/ 464820 w 777240"/>
                <a:gd name="connsiteY3" fmla="*/ 305948 h 679328"/>
                <a:gd name="connsiteX4" fmla="*/ 541020 w 777240"/>
                <a:gd name="connsiteY4" fmla="*/ 473588 h 679328"/>
                <a:gd name="connsiteX5" fmla="*/ 594360 w 777240"/>
                <a:gd name="connsiteY5" fmla="*/ 580268 h 679328"/>
                <a:gd name="connsiteX6" fmla="*/ 670560 w 777240"/>
                <a:gd name="connsiteY6" fmla="*/ 648848 h 679328"/>
                <a:gd name="connsiteX7" fmla="*/ 777240 w 777240"/>
                <a:gd name="connsiteY7" fmla="*/ 679328 h 679328"/>
                <a:gd name="connsiteX8" fmla="*/ 777240 w 777240"/>
                <a:gd name="connsiteY8" fmla="*/ 679328 h 679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77240" h="679328">
                  <a:moveTo>
                    <a:pt x="0" y="1148"/>
                  </a:moveTo>
                  <a:cubicBezTo>
                    <a:pt x="66675" y="-757"/>
                    <a:pt x="133350" y="-2662"/>
                    <a:pt x="190500" y="16388"/>
                  </a:cubicBezTo>
                  <a:cubicBezTo>
                    <a:pt x="247650" y="35438"/>
                    <a:pt x="297180" y="67188"/>
                    <a:pt x="342900" y="115448"/>
                  </a:cubicBezTo>
                  <a:cubicBezTo>
                    <a:pt x="388620" y="163708"/>
                    <a:pt x="431800" y="246258"/>
                    <a:pt x="464820" y="305948"/>
                  </a:cubicBezTo>
                  <a:cubicBezTo>
                    <a:pt x="497840" y="365638"/>
                    <a:pt x="519430" y="427868"/>
                    <a:pt x="541020" y="473588"/>
                  </a:cubicBezTo>
                  <a:cubicBezTo>
                    <a:pt x="562610" y="519308"/>
                    <a:pt x="572770" y="551058"/>
                    <a:pt x="594360" y="580268"/>
                  </a:cubicBezTo>
                  <a:cubicBezTo>
                    <a:pt x="615950" y="609478"/>
                    <a:pt x="640080" y="632338"/>
                    <a:pt x="670560" y="648848"/>
                  </a:cubicBezTo>
                  <a:cubicBezTo>
                    <a:pt x="701040" y="665358"/>
                    <a:pt x="777240" y="679328"/>
                    <a:pt x="777240" y="679328"/>
                  </a:cubicBezTo>
                  <a:lnTo>
                    <a:pt x="777240" y="679328"/>
                  </a:lnTo>
                </a:path>
              </a:pathLst>
            </a:cu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sp>
          <p:nvSpPr>
            <p:cNvPr id="69" name="任意多边形: 形状 137">
              <a:extLst>
                <a:ext uri="{FF2B5EF4-FFF2-40B4-BE49-F238E27FC236}">
                  <a16:creationId xmlns:a16="http://schemas.microsoft.com/office/drawing/2014/main" id="{7421585E-03B9-4842-8CAC-3328F92B5C30}"/>
                </a:ext>
              </a:extLst>
            </p:cNvPr>
            <p:cNvSpPr/>
            <p:nvPr/>
          </p:nvSpPr>
          <p:spPr>
            <a:xfrm flipH="1">
              <a:off x="10221435" y="5153248"/>
              <a:ext cx="954510" cy="909718"/>
            </a:xfrm>
            <a:custGeom>
              <a:avLst/>
              <a:gdLst>
                <a:gd name="connsiteX0" fmla="*/ 0 w 777240"/>
                <a:gd name="connsiteY0" fmla="*/ 1148 h 679328"/>
                <a:gd name="connsiteX1" fmla="*/ 190500 w 777240"/>
                <a:gd name="connsiteY1" fmla="*/ 16388 h 679328"/>
                <a:gd name="connsiteX2" fmla="*/ 342900 w 777240"/>
                <a:gd name="connsiteY2" fmla="*/ 115448 h 679328"/>
                <a:gd name="connsiteX3" fmla="*/ 464820 w 777240"/>
                <a:gd name="connsiteY3" fmla="*/ 305948 h 679328"/>
                <a:gd name="connsiteX4" fmla="*/ 541020 w 777240"/>
                <a:gd name="connsiteY4" fmla="*/ 473588 h 679328"/>
                <a:gd name="connsiteX5" fmla="*/ 594360 w 777240"/>
                <a:gd name="connsiteY5" fmla="*/ 580268 h 679328"/>
                <a:gd name="connsiteX6" fmla="*/ 670560 w 777240"/>
                <a:gd name="connsiteY6" fmla="*/ 648848 h 679328"/>
                <a:gd name="connsiteX7" fmla="*/ 777240 w 777240"/>
                <a:gd name="connsiteY7" fmla="*/ 679328 h 679328"/>
                <a:gd name="connsiteX8" fmla="*/ 777240 w 777240"/>
                <a:gd name="connsiteY8" fmla="*/ 679328 h 679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77240" h="679328">
                  <a:moveTo>
                    <a:pt x="0" y="1148"/>
                  </a:moveTo>
                  <a:cubicBezTo>
                    <a:pt x="66675" y="-757"/>
                    <a:pt x="133350" y="-2662"/>
                    <a:pt x="190500" y="16388"/>
                  </a:cubicBezTo>
                  <a:cubicBezTo>
                    <a:pt x="247650" y="35438"/>
                    <a:pt x="297180" y="67188"/>
                    <a:pt x="342900" y="115448"/>
                  </a:cubicBezTo>
                  <a:cubicBezTo>
                    <a:pt x="388620" y="163708"/>
                    <a:pt x="431800" y="246258"/>
                    <a:pt x="464820" y="305948"/>
                  </a:cubicBezTo>
                  <a:cubicBezTo>
                    <a:pt x="497840" y="365638"/>
                    <a:pt x="519430" y="427868"/>
                    <a:pt x="541020" y="473588"/>
                  </a:cubicBezTo>
                  <a:cubicBezTo>
                    <a:pt x="562610" y="519308"/>
                    <a:pt x="572770" y="551058"/>
                    <a:pt x="594360" y="580268"/>
                  </a:cubicBezTo>
                  <a:cubicBezTo>
                    <a:pt x="615950" y="609478"/>
                    <a:pt x="640080" y="632338"/>
                    <a:pt x="670560" y="648848"/>
                  </a:cubicBezTo>
                  <a:cubicBezTo>
                    <a:pt x="701040" y="665358"/>
                    <a:pt x="777240" y="679328"/>
                    <a:pt x="777240" y="679328"/>
                  </a:cubicBezTo>
                  <a:lnTo>
                    <a:pt x="777240" y="679328"/>
                  </a:lnTo>
                </a:path>
              </a:pathLst>
            </a:cu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思源黑体 CN Normal"/>
                <a:cs typeface="+mn-cs"/>
              </a:endParaRPr>
            </a:p>
          </p:txBody>
        </p: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id="{EBF2B8C3-2FF0-497A-BDB7-F9D9150E0E4A}"/>
                </a:ext>
              </a:extLst>
            </p:cNvPr>
            <p:cNvCxnSpPr>
              <a:stCxn id="68" idx="0"/>
            </p:cNvCxnSpPr>
            <p:nvPr/>
          </p:nvCxnSpPr>
          <p:spPr>
            <a:xfrm flipV="1">
              <a:off x="9348641" y="5143915"/>
              <a:ext cx="2238837" cy="3976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65">
              <a:extLst>
                <a:ext uri="{FF2B5EF4-FFF2-40B4-BE49-F238E27FC236}">
                  <a16:creationId xmlns:a16="http://schemas.microsoft.com/office/drawing/2014/main" id="{39806D7A-D2E9-4B79-960D-89F52777B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93203" y="4995881"/>
              <a:ext cx="205405" cy="36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graphicFrame>
          <p:nvGraphicFramePr>
            <p:cNvPr id="72" name="对象 71">
              <a:extLst>
                <a:ext uri="{FF2B5EF4-FFF2-40B4-BE49-F238E27FC236}">
                  <a16:creationId xmlns:a16="http://schemas.microsoft.com/office/drawing/2014/main" id="{9C48FB88-06A3-494F-B9A0-5522BED3FBE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9037202" y="4406635"/>
            <a:ext cx="660460" cy="310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2" name="Equation" r:id="rId21" imgW="444240" imgH="253800" progId="Equation.DSMT4">
                    <p:embed/>
                  </p:oleObj>
                </mc:Choice>
                <mc:Fallback>
                  <p:oleObj name="Equation" r:id="rId21" imgW="44424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46CE996D-2E34-429F-A99F-E3C3503EAF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7202" y="4406635"/>
                          <a:ext cx="660460" cy="310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93">
              <a:extLst>
                <a:ext uri="{FF2B5EF4-FFF2-40B4-BE49-F238E27FC236}">
                  <a16:creationId xmlns:a16="http://schemas.microsoft.com/office/drawing/2014/main" id="{E503686D-50D8-44D2-B853-97E2E8D376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60692" y="5060428"/>
              <a:ext cx="3520" cy="1002087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4" name="Line 122">
              <a:extLst>
                <a:ext uri="{FF2B5EF4-FFF2-40B4-BE49-F238E27FC236}">
                  <a16:creationId xmlns:a16="http://schemas.microsoft.com/office/drawing/2014/main" id="{AFC63FCA-B37A-4861-985B-23337F046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5660" y="5791221"/>
              <a:ext cx="5582" cy="2712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5" name="Line 122">
              <a:extLst>
                <a:ext uri="{FF2B5EF4-FFF2-40B4-BE49-F238E27FC236}">
                  <a16:creationId xmlns:a16="http://schemas.microsoft.com/office/drawing/2014/main" id="{EC9D75F1-1E52-4F04-93E6-4699CAD88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49252" y="5766974"/>
              <a:ext cx="3520" cy="2767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6" name="Rectangle 90">
            <a:extLst>
              <a:ext uri="{FF2B5EF4-FFF2-40B4-BE49-F238E27FC236}">
                <a16:creationId xmlns:a16="http://schemas.microsoft.com/office/drawing/2014/main" id="{C406AD1A-2F1D-4E77-98DD-C21B91824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712" y="4486996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sp>
        <p:nvSpPr>
          <p:cNvPr id="77" name="Rectangle 90">
            <a:extLst>
              <a:ext uri="{FF2B5EF4-FFF2-40B4-BE49-F238E27FC236}">
                <a16:creationId xmlns:a16="http://schemas.microsoft.com/office/drawing/2014/main" id="{030061D3-495F-43D9-8ECD-6F760D215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330" y="4496089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29E1AB3A-0AEF-4346-900B-CC8AD1E10170}"/>
              </a:ext>
            </a:extLst>
          </p:cNvPr>
          <p:cNvSpPr/>
          <p:nvPr/>
        </p:nvSpPr>
        <p:spPr>
          <a:xfrm>
            <a:off x="4242977" y="5657665"/>
            <a:ext cx="2967479" cy="4001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dirty="0">
                <a:solidFill>
                  <a:srgbClr val="0070C0"/>
                </a:solidFill>
                <a:latin typeface="Times New Roman"/>
                <a:ea typeface="思源黑体 CN Normal"/>
              </a:rPr>
              <a:t>Q </a:t>
            </a:r>
            <a:r>
              <a:rPr lang="zh-CN" altLang="en-US" dirty="0">
                <a:solidFill>
                  <a:srgbClr val="0070C0"/>
                </a:solidFill>
                <a:latin typeface="Times New Roman"/>
                <a:ea typeface="思源黑体 CN Normal"/>
              </a:rPr>
              <a:t>大（</a:t>
            </a:r>
            <a:r>
              <a:rPr lang="en-US" altLang="zh-CN" dirty="0">
                <a:solidFill>
                  <a:srgbClr val="0070C0"/>
                </a:solidFill>
                <a:latin typeface="Times New Roman"/>
                <a:ea typeface="思源黑体 CN Normal"/>
              </a:rPr>
              <a:t>&gt; 10</a:t>
            </a:r>
            <a:r>
              <a:rPr lang="zh-CN" altLang="en-US" dirty="0">
                <a:solidFill>
                  <a:srgbClr val="0070C0"/>
                </a:solidFill>
                <a:latin typeface="Times New Roman"/>
                <a:ea typeface="思源黑体 CN Normal"/>
              </a:rPr>
              <a:t>），</a:t>
            </a:r>
            <a:r>
              <a:rPr lang="en-US" altLang="zh-CN" dirty="0">
                <a:solidFill>
                  <a:srgbClr val="0070C0"/>
                </a:solidFill>
                <a:latin typeface="Symbol" panose="05050102010706020507" pitchFamily="18" charset="2"/>
                <a:ea typeface="思源黑体 CN Normal"/>
              </a:rPr>
              <a:t>w</a:t>
            </a:r>
            <a:r>
              <a:rPr lang="en-US" altLang="zh-CN" baseline="-25000" dirty="0">
                <a:solidFill>
                  <a:srgbClr val="0070C0"/>
                </a:solidFill>
                <a:latin typeface="Times New Roman"/>
                <a:ea typeface="思源黑体 CN Normal"/>
              </a:rPr>
              <a:t>c1</a:t>
            </a:r>
            <a:r>
              <a:rPr lang="zh-CN" altLang="en-US" baseline="-25000" dirty="0">
                <a:solidFill>
                  <a:srgbClr val="0070C0"/>
                </a:solidFill>
                <a:latin typeface="Times New Roman"/>
                <a:ea typeface="思源黑体 CN Normal"/>
              </a:rPr>
              <a:t>、</a:t>
            </a:r>
            <a:r>
              <a:rPr lang="en-US" altLang="zh-CN" baseline="-25000" dirty="0">
                <a:solidFill>
                  <a:srgbClr val="0070C0"/>
                </a:solidFill>
                <a:latin typeface="Times New Roman"/>
                <a:ea typeface="思源黑体 CN Normal"/>
              </a:rPr>
              <a:t>2</a:t>
            </a:r>
            <a:r>
              <a:rPr lang="en-US" altLang="zh-CN" dirty="0">
                <a:solidFill>
                  <a:prstClr val="black"/>
                </a:solidFill>
                <a:latin typeface="Times New Roman"/>
                <a:ea typeface="思源黑体 CN Normal"/>
              </a:rPr>
              <a:t>≈ </a:t>
            </a:r>
            <a:r>
              <a:rPr lang="en-US" altLang="zh-CN" dirty="0">
                <a:solidFill>
                  <a:prstClr val="black"/>
                </a:solidFill>
                <a:latin typeface="Symbol" panose="05050102010706020507" pitchFamily="18" charset="2"/>
                <a:ea typeface="思源黑体 CN Normal"/>
              </a:rPr>
              <a:t>w</a:t>
            </a:r>
            <a:r>
              <a:rPr lang="en-US" altLang="zh-CN" baseline="-25000" dirty="0">
                <a:solidFill>
                  <a:prstClr val="black"/>
                </a:solidFill>
                <a:latin typeface="Times New Roman"/>
                <a:ea typeface="思源黑体 CN Normal"/>
              </a:rPr>
              <a:t>0</a:t>
            </a:r>
            <a:r>
              <a:rPr lang="en-US" altLang="zh-CN" dirty="0">
                <a:solidFill>
                  <a:prstClr val="black"/>
                </a:solidFill>
                <a:latin typeface="Times New Roman"/>
                <a:ea typeface="思源黑体 CN Normal"/>
              </a:rPr>
              <a:t>±</a:t>
            </a:r>
            <a:r>
              <a:rPr lang="en-US" altLang="zh-CN" dirty="0">
                <a:solidFill>
                  <a:prstClr val="black"/>
                </a:solidFill>
                <a:latin typeface="Symbol" panose="05050102010706020507" pitchFamily="18" charset="2"/>
                <a:ea typeface="思源黑体 CN Normal"/>
              </a:rPr>
              <a:t>a</a:t>
            </a:r>
          </a:p>
        </p:txBody>
      </p: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7FE6437E-758B-43AD-97CA-46D5783BD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77684"/>
              </p:ext>
            </p:extLst>
          </p:nvPr>
        </p:nvGraphicFramePr>
        <p:xfrm>
          <a:off x="5327032" y="3648813"/>
          <a:ext cx="22304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" name="Equation" r:id="rId23" imgW="1688760" imgH="457200" progId="Equation.DSMT4">
                  <p:embed/>
                </p:oleObj>
              </mc:Choice>
              <mc:Fallback>
                <p:oleObj name="Equation" r:id="rId23" imgW="1688760" imgH="457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29F288C-3710-4549-A430-FF97F2621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032" y="3648813"/>
                        <a:ext cx="22304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文本框 80">
            <a:extLst>
              <a:ext uri="{FF2B5EF4-FFF2-40B4-BE49-F238E27FC236}">
                <a16:creationId xmlns:a16="http://schemas.microsoft.com/office/drawing/2014/main" id="{55BD69F5-0D6C-48D3-A004-86DED47EE315}"/>
              </a:ext>
            </a:extLst>
          </p:cNvPr>
          <p:cNvSpPr txBox="1"/>
          <p:nvPr/>
        </p:nvSpPr>
        <p:spPr>
          <a:xfrm>
            <a:off x="4020875" y="3692842"/>
            <a:ext cx="1481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阻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陷波</a:t>
            </a:r>
          </a:p>
        </p:txBody>
      </p:sp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3CEC2435-3BD5-4F00-A996-5FAC03389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64863"/>
              </p:ext>
            </p:extLst>
          </p:nvPr>
        </p:nvGraphicFramePr>
        <p:xfrm>
          <a:off x="7907416" y="3598013"/>
          <a:ext cx="27320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" name="Equation" r:id="rId25" imgW="2070000" imgH="533160" progId="Equation.DSMT4">
                  <p:embed/>
                </p:oleObj>
              </mc:Choice>
              <mc:Fallback>
                <p:oleObj name="Equation" r:id="rId25" imgW="2070000" imgH="5331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536AB06-8DC5-4D57-A4DA-41C34A9AA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416" y="3598013"/>
                        <a:ext cx="2732087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>
            <a:extLst>
              <a:ext uri="{FF2B5EF4-FFF2-40B4-BE49-F238E27FC236}">
                <a16:creationId xmlns:a16="http://schemas.microsoft.com/office/drawing/2014/main" id="{B342AB3D-8DAD-4102-9970-C346A0EC8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74393"/>
              </p:ext>
            </p:extLst>
          </p:nvPr>
        </p:nvGraphicFramePr>
        <p:xfrm>
          <a:off x="7986934" y="4854842"/>
          <a:ext cx="3370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5" name="Equation" r:id="rId27" imgW="2552400" imgH="533160" progId="Equation.DSMT4">
                  <p:embed/>
                </p:oleObj>
              </mc:Choice>
              <mc:Fallback>
                <p:oleObj name="Equation" r:id="rId27" imgW="2552400" imgH="5331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F8864FA-5329-4FD3-8DD7-8D9E1892C6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934" y="4854842"/>
                        <a:ext cx="3370262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179">
                <a:extLst>
                  <a:ext uri="{FF2B5EF4-FFF2-40B4-BE49-F238E27FC236}">
                    <a16:creationId xmlns:a16="http://schemas.microsoft.com/office/drawing/2014/main" id="{9041BA00-AE74-4BF4-BA24-70F6332081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10809" y="4508612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</m:t>
                        </m:r>
                      </m:sub>
                    </m:sSub>
                    <m:r>
                      <a:rPr kumimoji="1"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和</m:t>
                    </m:r>
                    <m:sSub>
                      <m:sSubPr>
                        <m:ctrlPr>
                          <a:rPr kumimoji="1"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4" name="Rectangle 179">
                <a:extLst>
                  <a:ext uri="{FF2B5EF4-FFF2-40B4-BE49-F238E27FC236}">
                    <a16:creationId xmlns:a16="http://schemas.microsoft.com/office/drawing/2014/main" id="{9041BA00-AE74-4BF4-BA24-70F6332081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0809" y="4508612"/>
                <a:ext cx="1598307" cy="463721"/>
              </a:xfrm>
              <a:prstGeom prst="rect">
                <a:avLst/>
              </a:prstGeom>
              <a:blipFill>
                <a:blip r:embed="rId29"/>
                <a:stretch>
                  <a:fillRect l="-3053" r="-38168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179">
                <a:extLst>
                  <a:ext uri="{FF2B5EF4-FFF2-40B4-BE49-F238E27FC236}">
                    <a16:creationId xmlns:a16="http://schemas.microsoft.com/office/drawing/2014/main" id="{151DCD56-E40F-486D-81B0-58C04EBA35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048" y="4682013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中心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5" name="Rectangle 179">
                <a:extLst>
                  <a:ext uri="{FF2B5EF4-FFF2-40B4-BE49-F238E27FC236}">
                    <a16:creationId xmlns:a16="http://schemas.microsoft.com/office/drawing/2014/main" id="{151DCD56-E40F-486D-81B0-58C04EBA35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2048" y="4682013"/>
                <a:ext cx="1598307" cy="463721"/>
              </a:xfrm>
              <a:prstGeom prst="rect">
                <a:avLst/>
              </a:prstGeom>
              <a:blipFill>
                <a:blip r:embed="rId30"/>
                <a:stretch>
                  <a:fillRect l="-3053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9E5BFEFE-B6FD-499F-9EE2-618DD40EC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29404"/>
              </p:ext>
            </p:extLst>
          </p:nvPr>
        </p:nvGraphicFramePr>
        <p:xfrm>
          <a:off x="5571831" y="4725983"/>
          <a:ext cx="8382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" name="Equation" r:id="rId31" imgW="698500" imgH="419100" progId="Equation.DSMT4">
                  <p:embed/>
                </p:oleObj>
              </mc:Choice>
              <mc:Fallback>
                <p:oleObj name="Equation" r:id="rId31" imgW="698500" imgH="4191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3FBE3F3-B4EF-419B-8769-93CFCE3AA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831" y="4725983"/>
                        <a:ext cx="838200" cy="502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6B606208-E211-4BB2-AA71-CB3078E76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03099"/>
              </p:ext>
            </p:extLst>
          </p:nvPr>
        </p:nvGraphicFramePr>
        <p:xfrm>
          <a:off x="3292347" y="5680830"/>
          <a:ext cx="609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" name="Equation" r:id="rId32" imgW="507960" imgH="393480" progId="Equation.DSMT4">
                  <p:embed/>
                </p:oleObj>
              </mc:Choice>
              <mc:Fallback>
                <p:oleObj name="Equation" r:id="rId32" imgW="50796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3BC1EDF9-F433-4817-8187-EF12017FA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347" y="5680830"/>
                        <a:ext cx="609600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79">
            <a:extLst>
              <a:ext uri="{FF2B5EF4-FFF2-40B4-BE49-F238E27FC236}">
                <a16:creationId xmlns:a16="http://schemas.microsoft.com/office/drawing/2014/main" id="{F305061C-77CA-419F-901F-161D2795B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451" y="5661559"/>
            <a:ext cx="1615016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品质因数</a:t>
            </a:r>
            <a:r>
              <a:rPr kumimoji="1"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:</a:t>
            </a:r>
            <a:endParaRPr kumimoji="1"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4262009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0EACD3B-5F3C-4D42-9DAD-76E8978BE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557406"/>
              </p:ext>
            </p:extLst>
          </p:nvPr>
        </p:nvGraphicFramePr>
        <p:xfrm>
          <a:off x="1591081" y="420348"/>
          <a:ext cx="729457" cy="24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3" imgW="507780" imgH="165028" progId="Equation.DSMT4">
                  <p:embed/>
                </p:oleObj>
              </mc:Choice>
              <mc:Fallback>
                <p:oleObj name="Equation" r:id="rId3" imgW="507780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081" y="420348"/>
                        <a:ext cx="729457" cy="2462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FD4A393-FE35-4350-9F34-B23664229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9580"/>
              </p:ext>
            </p:extLst>
          </p:nvPr>
        </p:nvGraphicFramePr>
        <p:xfrm>
          <a:off x="3183545" y="420348"/>
          <a:ext cx="897333" cy="28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545" y="420348"/>
                        <a:ext cx="897333" cy="2885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F51ABA-8447-4B3C-9D8C-07FBD7013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09760"/>
              </p:ext>
            </p:extLst>
          </p:nvPr>
        </p:nvGraphicFramePr>
        <p:xfrm>
          <a:off x="5061448" y="420348"/>
          <a:ext cx="980521" cy="28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448" y="420348"/>
                        <a:ext cx="980521" cy="288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47C4635-8D04-4009-8004-940402658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50" y="355152"/>
            <a:ext cx="49423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电阻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电感               、  电容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BC3A522-1EE8-4830-B41C-F0EFBF992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928" y="820458"/>
            <a:ext cx="66303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激励电压源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</a:t>
            </a:r>
            <a:r>
              <a:rPr kumimoji="0" lang="en-US" altLang="zh-CN" sz="2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P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V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方波信号（频率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Hz)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CF66567-2E07-495D-82F0-1A97FB5553C3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2539" y="286124"/>
            <a:ext cx="3129443" cy="1794346"/>
          </a:xfrm>
          <a:prstGeom prst="rect">
            <a:avLst/>
          </a:prstGeom>
          <a:noFill/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A118C3E-D776-4D6E-907E-AF3B06115724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7465" y="487521"/>
            <a:ext cx="1994535" cy="1540510"/>
          </a:xfrm>
          <a:prstGeom prst="rect">
            <a:avLst/>
          </a:prstGeom>
          <a:noFill/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6E481B9-DBDA-4457-9156-1D41DF74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9591"/>
              </p:ext>
            </p:extLst>
          </p:nvPr>
        </p:nvGraphicFramePr>
        <p:xfrm>
          <a:off x="614363" y="1562100"/>
          <a:ext cx="35925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11" imgW="2997000" imgH="393480" progId="Equation.DSMT4">
                  <p:embed/>
                </p:oleObj>
              </mc:Choice>
              <mc:Fallback>
                <p:oleObj name="Equation" r:id="rId11" imgW="299700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EA88BC1-A125-4173-84BA-F564876F6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562100"/>
                        <a:ext cx="3592512" cy="4714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73ED734-9CF4-4901-84B7-B9AEA767A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33578"/>
              </p:ext>
            </p:extLst>
          </p:nvPr>
        </p:nvGraphicFramePr>
        <p:xfrm>
          <a:off x="1535113" y="2420938"/>
          <a:ext cx="40528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13" imgW="3377880" imgH="431640" progId="Equation.DSMT4">
                  <p:embed/>
                </p:oleObj>
              </mc:Choice>
              <mc:Fallback>
                <p:oleObj name="Equation" r:id="rId13" imgW="3377880" imgH="4316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B5EF324-D56B-4093-8FEA-37074BCE7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420938"/>
                        <a:ext cx="4052887" cy="5191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956D40E-C01F-489C-ACBF-7B08C214E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90572"/>
              </p:ext>
            </p:extLst>
          </p:nvPr>
        </p:nvGraphicFramePr>
        <p:xfrm>
          <a:off x="333652" y="2478238"/>
          <a:ext cx="980521" cy="28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4F51ABA-8447-4B3C-9D8C-07FBD7013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2" y="2478238"/>
                        <a:ext cx="980521" cy="288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2B0E089-237B-4BF8-8475-55D84E1BA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57902"/>
              </p:ext>
            </p:extLst>
          </p:nvPr>
        </p:nvGraphicFramePr>
        <p:xfrm>
          <a:off x="333652" y="3708640"/>
          <a:ext cx="10906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956D40E-C01F-489C-ACBF-7B08C214E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2" y="3708640"/>
                        <a:ext cx="1090613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2EB714B-1A77-41AB-8D89-DAEC74A96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91964"/>
              </p:ext>
            </p:extLst>
          </p:nvPr>
        </p:nvGraphicFramePr>
        <p:xfrm>
          <a:off x="1490707" y="4032419"/>
          <a:ext cx="4267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17" imgW="3555720" imgH="431640" progId="Equation.DSMT4">
                  <p:embed/>
                </p:oleObj>
              </mc:Choice>
              <mc:Fallback>
                <p:oleObj name="Equation" r:id="rId17" imgW="3555720" imgH="431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73ED734-9CF4-4901-84B7-B9AEA767A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707" y="4032419"/>
                        <a:ext cx="4267200" cy="5191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897BAB3-EFD0-4634-8C57-F6FFDC060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61936"/>
              </p:ext>
            </p:extLst>
          </p:nvPr>
        </p:nvGraphicFramePr>
        <p:xfrm>
          <a:off x="6753269" y="2420938"/>
          <a:ext cx="1431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19" imgW="1193760" imgH="393480" progId="Equation.DSMT4">
                  <p:embed/>
                </p:oleObj>
              </mc:Choice>
              <mc:Fallback>
                <p:oleObj name="Equation" r:id="rId19" imgW="119376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73ED734-9CF4-4901-84B7-B9AEA767A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69" y="2420938"/>
                        <a:ext cx="1431925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9D501E1-1D85-42E4-9C08-1F8C69E12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90115"/>
              </p:ext>
            </p:extLst>
          </p:nvPr>
        </p:nvGraphicFramePr>
        <p:xfrm>
          <a:off x="6753269" y="4091242"/>
          <a:ext cx="13414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21" imgW="1117440" imgH="393480" progId="Equation.DSMT4">
                  <p:embed/>
                </p:oleObj>
              </mc:Choice>
              <mc:Fallback>
                <p:oleObj name="Equation" r:id="rId21" imgW="111744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897BAB3-EFD0-4634-8C57-F6FFDC060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69" y="4091242"/>
                        <a:ext cx="1341438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BC1EDF9-F433-4817-8187-EF12017FA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63015"/>
              </p:ext>
            </p:extLst>
          </p:nvPr>
        </p:nvGraphicFramePr>
        <p:xfrm>
          <a:off x="9006885" y="3268326"/>
          <a:ext cx="1020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23" imgW="850680" imgH="393480" progId="Equation.DSMT4">
                  <p:embed/>
                </p:oleObj>
              </mc:Choice>
              <mc:Fallback>
                <p:oleObj name="Equation" r:id="rId23" imgW="85068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897BAB3-EFD0-4634-8C57-F6FFDC060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6885" y="3268326"/>
                        <a:ext cx="1020763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4F75C47-62D9-410A-B39D-E5CE3A567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82476"/>
              </p:ext>
            </p:extLst>
          </p:nvPr>
        </p:nvGraphicFramePr>
        <p:xfrm>
          <a:off x="9078913" y="5033963"/>
          <a:ext cx="1022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25" imgW="850680" imgH="393480" progId="Equation.DSMT4">
                  <p:embed/>
                </p:oleObj>
              </mc:Choice>
              <mc:Fallback>
                <p:oleObj name="Equation" r:id="rId25" imgW="850680" imgH="393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3BC1EDF9-F433-4817-8187-EF12017FA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913" y="5033963"/>
                        <a:ext cx="1022350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9">
            <a:extLst>
              <a:ext uri="{FF2B5EF4-FFF2-40B4-BE49-F238E27FC236}">
                <a16:creationId xmlns:a16="http://schemas.microsoft.com/office/drawing/2014/main" id="{3689794D-0878-4083-B38B-D2AC84FF7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7825" y="3273004"/>
            <a:ext cx="1431925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品质因数</a:t>
            </a:r>
            <a:r>
              <a:rPr kumimoji="1"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:</a:t>
            </a:r>
            <a:endParaRPr kumimoji="1"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179">
            <a:extLst>
              <a:ext uri="{FF2B5EF4-FFF2-40B4-BE49-F238E27FC236}">
                <a16:creationId xmlns:a16="http://schemas.microsoft.com/office/drawing/2014/main" id="{5D8AA509-A2F4-4680-B17E-5BC55EF0C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9766" y="5043317"/>
            <a:ext cx="1598307" cy="463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品质因数</a:t>
            </a:r>
            <a:r>
              <a:rPr kumimoji="1"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:</a:t>
            </a:r>
            <a:endParaRPr kumimoji="1"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6198291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DA1F83B-3E30-4934-BAB4-A5AE87F7D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50220"/>
              </p:ext>
            </p:extLst>
          </p:nvPr>
        </p:nvGraphicFramePr>
        <p:xfrm>
          <a:off x="579438" y="883444"/>
          <a:ext cx="33020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3" imgW="2501640" imgH="495000" progId="Equation.DSMT4">
                  <p:embed/>
                </p:oleObj>
              </mc:Choice>
              <mc:Fallback>
                <p:oleObj name="Equation" r:id="rId3" imgW="2501640" imgH="4950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563CA24C-CFE6-4334-9297-581E5B666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83444"/>
                        <a:ext cx="33020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79">
                <a:extLst>
                  <a:ext uri="{FF2B5EF4-FFF2-40B4-BE49-F238E27FC236}">
                    <a16:creationId xmlns:a16="http://schemas.microsoft.com/office/drawing/2014/main" id="{E78290FA-1010-42EB-A13C-774CF24E6E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324" y="354690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低通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Rectangle 179">
                <a:extLst>
                  <a:ext uri="{FF2B5EF4-FFF2-40B4-BE49-F238E27FC236}">
                    <a16:creationId xmlns:a16="http://schemas.microsoft.com/office/drawing/2014/main" id="{E78290FA-1010-42EB-A13C-774CF24E6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324" y="354690"/>
                <a:ext cx="1598307" cy="463721"/>
              </a:xfrm>
              <a:prstGeom prst="rect">
                <a:avLst/>
              </a:prstGeom>
              <a:blipFill>
                <a:blip r:embed="rId5"/>
                <a:stretch>
                  <a:fillRect l="-3435" r="-80916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79">
                <a:extLst>
                  <a:ext uri="{FF2B5EF4-FFF2-40B4-BE49-F238E27FC236}">
                    <a16:creationId xmlns:a16="http://schemas.microsoft.com/office/drawing/2014/main" id="{B4A8BD2E-ED02-40D4-9500-4F1EE6E84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573" y="3299227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高通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Rectangle 179">
                <a:extLst>
                  <a:ext uri="{FF2B5EF4-FFF2-40B4-BE49-F238E27FC236}">
                    <a16:creationId xmlns:a16="http://schemas.microsoft.com/office/drawing/2014/main" id="{B4A8BD2E-ED02-40D4-9500-4F1EE6E84D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573" y="3299227"/>
                <a:ext cx="1598307" cy="463721"/>
              </a:xfrm>
              <a:prstGeom prst="rect">
                <a:avLst/>
              </a:prstGeom>
              <a:blipFill>
                <a:blip r:embed="rId6"/>
                <a:stretch>
                  <a:fillRect l="-3435" r="-80916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1061063-E289-4E08-803D-1B1557EF3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7027"/>
              </p:ext>
            </p:extLst>
          </p:nvPr>
        </p:nvGraphicFramePr>
        <p:xfrm>
          <a:off x="579438" y="3826990"/>
          <a:ext cx="33369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7" imgW="2527200" imgH="495000" progId="Equation.DSMT4">
                  <p:embed/>
                </p:oleObj>
              </mc:Choice>
              <mc:Fallback>
                <p:oleObj name="Equation" r:id="rId7" imgW="2527200" imgH="4950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6CB7CB59-AC1D-4458-B1AA-5A493E501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3826990"/>
                        <a:ext cx="33369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63DB2D1-28EC-4B41-996E-B4D80BD8A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99727"/>
              </p:ext>
            </p:extLst>
          </p:nvPr>
        </p:nvGraphicFramePr>
        <p:xfrm>
          <a:off x="1416079" y="1741319"/>
          <a:ext cx="2330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9" imgW="1765080" imgH="241200" progId="Equation.DSMT4">
                  <p:embed/>
                </p:oleObj>
              </mc:Choice>
              <mc:Fallback>
                <p:oleObj name="Equation" r:id="rId9" imgW="176508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DA1F83B-3E30-4934-BAB4-A5AE87F7D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9" y="1741319"/>
                        <a:ext cx="23304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08AB684-0683-49A2-8618-061F51462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9774"/>
              </p:ext>
            </p:extLst>
          </p:nvPr>
        </p:nvGraphicFramePr>
        <p:xfrm>
          <a:off x="1416079" y="2141745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63DB2D1-28EC-4B41-996E-B4D80BD8A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9" y="2141745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F5F2CC4-3893-4D1E-913F-8AE7F320D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2638"/>
              </p:ext>
            </p:extLst>
          </p:nvPr>
        </p:nvGraphicFramePr>
        <p:xfrm>
          <a:off x="1568450" y="4760913"/>
          <a:ext cx="23129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13" imgW="1752480" imgH="241200" progId="Equation.DSMT4">
                  <p:embed/>
                </p:oleObj>
              </mc:Choice>
              <mc:Fallback>
                <p:oleObj name="Equation" r:id="rId13" imgW="175248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63DB2D1-28EC-4B41-996E-B4D80BD8A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4760913"/>
                        <a:ext cx="23129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255FEE0-7BD7-42A7-A4AC-DCAFB5E46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58065"/>
              </p:ext>
            </p:extLst>
          </p:nvPr>
        </p:nvGraphicFramePr>
        <p:xfrm>
          <a:off x="1568450" y="5323475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5" imgW="1930320" imgH="241200" progId="Equation.DSMT4">
                  <p:embed/>
                </p:oleObj>
              </mc:Choice>
              <mc:Fallback>
                <p:oleObj name="Equation" r:id="rId15" imgW="193032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08AB684-0683-49A2-8618-061F51462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323475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CDD6A38-69FD-40C9-8264-DC68ECC27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26869"/>
              </p:ext>
            </p:extLst>
          </p:nvPr>
        </p:nvGraphicFramePr>
        <p:xfrm>
          <a:off x="6183314" y="920958"/>
          <a:ext cx="3384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7" imgW="2565360" imgH="469800" progId="Equation.DSMT4">
                  <p:embed/>
                </p:oleObj>
              </mc:Choice>
              <mc:Fallback>
                <p:oleObj name="Equation" r:id="rId17" imgW="2565360" imgH="469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A3DC052-23B5-4717-B132-F737935A8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4" y="920958"/>
                        <a:ext cx="33845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D034488-A164-437F-8B02-91EC1B1D3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18211"/>
              </p:ext>
            </p:extLst>
          </p:nvPr>
        </p:nvGraphicFramePr>
        <p:xfrm>
          <a:off x="6831451" y="3681413"/>
          <a:ext cx="33670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9" imgW="2552400" imgH="533160" progId="Equation.DSMT4">
                  <p:embed/>
                </p:oleObj>
              </mc:Choice>
              <mc:Fallback>
                <p:oleObj name="Equation" r:id="rId19" imgW="2552400" imgH="5331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6FDB4C1-5FA8-4915-A8B0-DD9970168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451" y="3681413"/>
                        <a:ext cx="3367088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C7A7C36-301D-4D4F-A362-6B96EB7D1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29410"/>
              </p:ext>
            </p:extLst>
          </p:nvPr>
        </p:nvGraphicFramePr>
        <p:xfrm>
          <a:off x="7053264" y="1824245"/>
          <a:ext cx="251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21" imgW="1904760" imgH="241200" progId="Equation.DSMT4">
                  <p:embed/>
                </p:oleObj>
              </mc:Choice>
              <mc:Fallback>
                <p:oleObj name="Equation" r:id="rId21" imgW="1904760" imgH="24120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BB8FEA19-5D23-4348-9E59-56A7CC657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4" y="1824245"/>
                        <a:ext cx="2514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F287C08-9397-426C-9E61-8AD10C3B3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00488"/>
              </p:ext>
            </p:extLst>
          </p:nvPr>
        </p:nvGraphicFramePr>
        <p:xfrm>
          <a:off x="6821926" y="4602163"/>
          <a:ext cx="30019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23" imgW="2273040" imgH="241200" progId="Equation.DSMT4">
                  <p:embed/>
                </p:oleObj>
              </mc:Choice>
              <mc:Fallback>
                <p:oleObj name="Equation" r:id="rId23" imgW="2273040" imgH="24120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55E5103B-BCA0-4291-9F50-2B635DB28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926" y="4602163"/>
                        <a:ext cx="30019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D875F7C-3A83-44DD-8138-6A5AD59D8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37817"/>
              </p:ext>
            </p:extLst>
          </p:nvPr>
        </p:nvGraphicFramePr>
        <p:xfrm>
          <a:off x="6985001" y="2398273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25" imgW="1930320" imgH="241200" progId="Equation.DSMT4">
                  <p:embed/>
                </p:oleObj>
              </mc:Choice>
              <mc:Fallback>
                <p:oleObj name="Equation" r:id="rId25" imgW="1930320" imgH="24120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641FBC27-E87A-49C0-A57F-66DF3788C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1" y="2398273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2F9DE83-32E3-42BC-AD1B-E68630264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43170"/>
              </p:ext>
            </p:extLst>
          </p:nvPr>
        </p:nvGraphicFramePr>
        <p:xfrm>
          <a:off x="6814659" y="5187475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27" imgW="1930320" imgH="241200" progId="Equation.DSMT4">
                  <p:embed/>
                </p:oleObj>
              </mc:Choice>
              <mc:Fallback>
                <p:oleObj name="Equation" r:id="rId27" imgW="1930320" imgH="24120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8D8C7067-7BF8-4E04-9A91-85716C339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659" y="5187475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179">
                <a:extLst>
                  <a:ext uri="{FF2B5EF4-FFF2-40B4-BE49-F238E27FC236}">
                    <a16:creationId xmlns:a16="http://schemas.microsoft.com/office/drawing/2014/main" id="{CC656C8A-25B8-4074-960C-8DC273A4A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5317" y="309949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带通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Rectangle 179">
                <a:extLst>
                  <a:ext uri="{FF2B5EF4-FFF2-40B4-BE49-F238E27FC236}">
                    <a16:creationId xmlns:a16="http://schemas.microsoft.com/office/drawing/2014/main" id="{CC656C8A-25B8-4074-960C-8DC273A4AF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35317" y="309949"/>
                <a:ext cx="1598307" cy="463721"/>
              </a:xfrm>
              <a:prstGeom prst="rect">
                <a:avLst/>
              </a:prstGeom>
              <a:blipFill>
                <a:blip r:embed="rId29"/>
                <a:stretch>
                  <a:fillRect l="-3435" r="-80916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79">
                <a:extLst>
                  <a:ext uri="{FF2B5EF4-FFF2-40B4-BE49-F238E27FC236}">
                    <a16:creationId xmlns:a16="http://schemas.microsoft.com/office/drawing/2014/main" id="{E35D5573-9A3E-4AAC-8F5B-4C21CE7FBC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7566" y="3254486"/>
                <a:ext cx="1598307" cy="463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带阻滤波器的截止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kumimoji="1"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𝜔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𝑐</m:t>
                        </m:r>
                      </m:sub>
                    </m:sSub>
                  </m:oMath>
                </a14:m>
                <a:r>
                  <a:rPr kumimoji="1" lang="en-US" altLang="zh-CN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Rectangle 179">
                <a:extLst>
                  <a:ext uri="{FF2B5EF4-FFF2-40B4-BE49-F238E27FC236}">
                    <a16:creationId xmlns:a16="http://schemas.microsoft.com/office/drawing/2014/main" id="{E35D5573-9A3E-4AAC-8F5B-4C21CE7FBC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7566" y="3254486"/>
                <a:ext cx="1598307" cy="463721"/>
              </a:xfrm>
              <a:prstGeom prst="rect">
                <a:avLst/>
              </a:prstGeom>
              <a:blipFill>
                <a:blip r:embed="rId30"/>
                <a:stretch>
                  <a:fillRect l="-3435" r="-80916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749B917-E11D-4BCE-BD98-862EC3844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17528"/>
              </p:ext>
            </p:extLst>
          </p:nvPr>
        </p:nvGraphicFramePr>
        <p:xfrm>
          <a:off x="3684133" y="172912"/>
          <a:ext cx="980521" cy="28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31" imgW="685800" imgH="203200" progId="Equation.DSMT4">
                  <p:embed/>
                </p:oleObj>
              </mc:Choice>
              <mc:Fallback>
                <p:oleObj name="Equation" r:id="rId31" imgW="685800" imgH="203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4F51ABA-8447-4B3C-9D8C-07FBD7013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133" y="172912"/>
                        <a:ext cx="980521" cy="28852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27598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" name="对象 68">
            <a:extLst>
              <a:ext uri="{FF2B5EF4-FFF2-40B4-BE49-F238E27FC236}">
                <a16:creationId xmlns:a16="http://schemas.microsoft.com/office/drawing/2014/main" id="{7A48B03E-525C-4582-A051-01ADFDDA0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90802"/>
              </p:ext>
            </p:extLst>
          </p:nvPr>
        </p:nvGraphicFramePr>
        <p:xfrm>
          <a:off x="10077168" y="525709"/>
          <a:ext cx="10826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7207700-8534-485C-9F7A-62E5406B1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7168" y="525709"/>
                        <a:ext cx="1082675" cy="2905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66BBCE21-65E4-4559-A9CA-1A736406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08247"/>
              </p:ext>
            </p:extLst>
          </p:nvPr>
        </p:nvGraphicFramePr>
        <p:xfrm>
          <a:off x="8683693" y="546752"/>
          <a:ext cx="11271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0B8906B-E3FD-4E7B-9482-0F2C25392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93" y="546752"/>
                        <a:ext cx="1127125" cy="2428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extLst>
              <a:ext uri="{FF2B5EF4-FFF2-40B4-BE49-F238E27FC236}">
                <a16:creationId xmlns:a16="http://schemas.microsoft.com/office/drawing/2014/main" id="{B4CB3ED5-E91D-45D7-AA64-80C8240F0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7091"/>
              </p:ext>
            </p:extLst>
          </p:nvPr>
        </p:nvGraphicFramePr>
        <p:xfrm>
          <a:off x="8669406" y="986490"/>
          <a:ext cx="11557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718977F-99C7-4785-A952-94B91F694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406" y="986490"/>
                        <a:ext cx="1155700" cy="2428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extLst>
              <a:ext uri="{FF2B5EF4-FFF2-40B4-BE49-F238E27FC236}">
                <a16:creationId xmlns:a16="http://schemas.microsoft.com/office/drawing/2014/main" id="{2FD518CD-4D07-4D4F-8864-5E3F4306E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24647"/>
              </p:ext>
            </p:extLst>
          </p:nvPr>
        </p:nvGraphicFramePr>
        <p:xfrm>
          <a:off x="9985443" y="962677"/>
          <a:ext cx="11445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04BEC7F-7BA4-4731-AC89-AB3A22177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443" y="962677"/>
                        <a:ext cx="1144588" cy="2905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6FDB3975-9633-465B-A29E-2B6D72F46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56831"/>
              </p:ext>
            </p:extLst>
          </p:nvPr>
        </p:nvGraphicFramePr>
        <p:xfrm>
          <a:off x="654173" y="934013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08AB684-0683-49A2-8618-061F51462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73" y="934013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109CB453-C526-46AF-B69D-F4B194021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78991"/>
              </p:ext>
            </p:extLst>
          </p:nvPr>
        </p:nvGraphicFramePr>
        <p:xfrm>
          <a:off x="579126" y="2065492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3" imgW="1930320" imgH="241200" progId="Equation.DSMT4">
                  <p:embed/>
                </p:oleObj>
              </mc:Choice>
              <mc:Fallback>
                <p:oleObj name="Equation" r:id="rId13" imgW="193032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255FEE0-7BD7-42A7-A4AC-DCAFB5E46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6" y="2065492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2244C364-5AAE-4ECB-91CF-7955E6368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87625"/>
              </p:ext>
            </p:extLst>
          </p:nvPr>
        </p:nvGraphicFramePr>
        <p:xfrm>
          <a:off x="479927" y="3506499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15" imgW="1930320" imgH="241200" progId="Equation.DSMT4">
                  <p:embed/>
                </p:oleObj>
              </mc:Choice>
              <mc:Fallback>
                <p:oleObj name="Equation" r:id="rId15" imgW="193032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2F9DE83-32E3-42BC-AD1B-E68630264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27" y="3506499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D3D85A64-731C-4F89-B1C5-9EC313F29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08405"/>
              </p:ext>
            </p:extLst>
          </p:nvPr>
        </p:nvGraphicFramePr>
        <p:xfrm>
          <a:off x="4209615" y="949183"/>
          <a:ext cx="28844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17" imgW="2184120" imgH="241200" progId="Equation.DSMT4">
                  <p:embed/>
                </p:oleObj>
              </mc:Choice>
              <mc:Fallback>
                <p:oleObj name="Equation" r:id="rId17" imgW="2184120" imgH="2412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6FDB3975-9633-465B-A29E-2B6D72F46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615" y="949183"/>
                        <a:ext cx="28844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6D092570-FD6B-4469-8FF0-5A28E0641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35260"/>
              </p:ext>
            </p:extLst>
          </p:nvPr>
        </p:nvGraphicFramePr>
        <p:xfrm>
          <a:off x="4153618" y="2065492"/>
          <a:ext cx="28844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19" imgW="2184120" imgH="241200" progId="Equation.DSMT4">
                  <p:embed/>
                </p:oleObj>
              </mc:Choice>
              <mc:Fallback>
                <p:oleObj name="Equation" r:id="rId19" imgW="2184120" imgH="2412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D3D85A64-731C-4F89-B1C5-9EC313F29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618" y="2065492"/>
                        <a:ext cx="28844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6F997960-24DA-440D-9108-65A2C054D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51602"/>
              </p:ext>
            </p:extLst>
          </p:nvPr>
        </p:nvGraphicFramePr>
        <p:xfrm>
          <a:off x="4209615" y="3527689"/>
          <a:ext cx="28844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21" imgW="2184120" imgH="241200" progId="Equation.DSMT4">
                  <p:embed/>
                </p:oleObj>
              </mc:Choice>
              <mc:Fallback>
                <p:oleObj name="Equation" r:id="rId21" imgW="218412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D092570-FD6B-4469-8FF0-5A28E0641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615" y="3527689"/>
                        <a:ext cx="28844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 83">
            <a:extLst>
              <a:ext uri="{FF2B5EF4-FFF2-40B4-BE49-F238E27FC236}">
                <a16:creationId xmlns:a16="http://schemas.microsoft.com/office/drawing/2014/main" id="{4F45EAB7-0906-49B1-822A-AD7A97286FFB}"/>
              </a:ext>
            </a:extLst>
          </p:cNvPr>
          <p:cNvSpPr/>
          <p:nvPr/>
        </p:nvSpPr>
        <p:spPr>
          <a:xfrm>
            <a:off x="141521" y="48353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滤波器</a:t>
            </a:r>
            <a:endParaRPr lang="zh-CN" altLang="en-US" dirty="0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5E9909D4-1FCC-4AD6-B19F-03938DD07E43}"/>
              </a:ext>
            </a:extLst>
          </p:cNvPr>
          <p:cNvSpPr/>
          <p:nvPr/>
        </p:nvSpPr>
        <p:spPr>
          <a:xfrm>
            <a:off x="66474" y="169616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滤波器</a:t>
            </a:r>
            <a:endParaRPr lang="zh-CN" altLang="en-US" dirty="0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225E0F62-0E59-4F72-B6C6-9F6D9624CAB5}"/>
              </a:ext>
            </a:extLst>
          </p:cNvPr>
          <p:cNvSpPr/>
          <p:nvPr/>
        </p:nvSpPr>
        <p:spPr>
          <a:xfrm>
            <a:off x="80526" y="3137167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通</a:t>
            </a:r>
            <a:r>
              <a:rPr kumimoji="1"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阻滤波器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F0D14E1-E5EB-4E68-9C8E-8CF628826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12673"/>
              </p:ext>
            </p:extLst>
          </p:nvPr>
        </p:nvGraphicFramePr>
        <p:xfrm>
          <a:off x="4209615" y="1452844"/>
          <a:ext cx="12080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23" imgW="914400" imgH="241200" progId="Equation.DSMT4">
                  <p:embed/>
                </p:oleObj>
              </mc:Choice>
              <mc:Fallback>
                <p:oleObj name="Equation" r:id="rId23" imgW="914400" imgH="2412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D3D85A64-731C-4F89-B1C5-9EC313F29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615" y="1452844"/>
                        <a:ext cx="12080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EB3C5F6-0AE2-4B28-A476-A2425DE66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63662"/>
              </p:ext>
            </p:extLst>
          </p:nvPr>
        </p:nvGraphicFramePr>
        <p:xfrm>
          <a:off x="5928877" y="1435193"/>
          <a:ext cx="1190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25" imgW="901440" imgH="241200" progId="Equation.DSMT4">
                  <p:embed/>
                </p:oleObj>
              </mc:Choice>
              <mc:Fallback>
                <p:oleObj name="Equation" r:id="rId25" imgW="90144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F0D14E1-E5EB-4E68-9C8E-8CF628826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877" y="1435193"/>
                        <a:ext cx="11906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4E0204ED-C78B-4238-921D-2A5973EF3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64254"/>
              </p:ext>
            </p:extLst>
          </p:nvPr>
        </p:nvGraphicFramePr>
        <p:xfrm>
          <a:off x="7597775" y="1443038"/>
          <a:ext cx="1190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27" imgW="901440" imgH="228600" progId="Equation.DSMT4">
                  <p:embed/>
                </p:oleObj>
              </mc:Choice>
              <mc:Fallback>
                <p:oleObj name="Equation" r:id="rId27" imgW="9014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EB3C5F6-0AE2-4B28-A476-A2425DE66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1443038"/>
                        <a:ext cx="11906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AB254D4-49BE-46C0-BDF7-D6151FF81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03657"/>
              </p:ext>
            </p:extLst>
          </p:nvPr>
        </p:nvGraphicFramePr>
        <p:xfrm>
          <a:off x="3555566" y="2710252"/>
          <a:ext cx="1427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29" imgW="1079280" imgH="241200" progId="Equation.DSMT4">
                  <p:embed/>
                </p:oleObj>
              </mc:Choice>
              <mc:Fallback>
                <p:oleObj name="Equation" r:id="rId29" imgW="107928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F0D14E1-E5EB-4E68-9C8E-8CF628826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566" y="2710252"/>
                        <a:ext cx="14271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E416D8DB-495E-49BA-A9BD-FDD0A4D4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5005"/>
              </p:ext>
            </p:extLst>
          </p:nvPr>
        </p:nvGraphicFramePr>
        <p:xfrm>
          <a:off x="5376428" y="2692790"/>
          <a:ext cx="12080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31" imgW="914400" imgH="241200" progId="Equation.DSMT4">
                  <p:embed/>
                </p:oleObj>
              </mc:Choice>
              <mc:Fallback>
                <p:oleObj name="Equation" r:id="rId31" imgW="91440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EB3C5F6-0AE2-4B28-A476-A2425DE66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428" y="2692790"/>
                        <a:ext cx="12080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C91BD9C-5E3A-4C6D-A699-8BDF8B3D2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10529"/>
              </p:ext>
            </p:extLst>
          </p:nvPr>
        </p:nvGraphicFramePr>
        <p:xfrm>
          <a:off x="7053263" y="2700338"/>
          <a:ext cx="11890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33" imgW="901440" imgH="228600" progId="Equation.DSMT4">
                  <p:embed/>
                </p:oleObj>
              </mc:Choice>
              <mc:Fallback>
                <p:oleObj name="Equation" r:id="rId33" imgW="90144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E0204ED-C78B-4238-921D-2A5973EF3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2700338"/>
                        <a:ext cx="118903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E492703-BD19-41BD-A031-BAC74DB6F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5004"/>
              </p:ext>
            </p:extLst>
          </p:nvPr>
        </p:nvGraphicFramePr>
        <p:xfrm>
          <a:off x="3730625" y="4659313"/>
          <a:ext cx="1327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35" imgW="1002960" imgH="241200" progId="Equation.DSMT4">
                  <p:embed/>
                </p:oleObj>
              </mc:Choice>
              <mc:Fallback>
                <p:oleObj name="Equation" r:id="rId35" imgW="100296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AB254D4-49BE-46C0-BDF7-D6151FF81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4659313"/>
                        <a:ext cx="13271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F191580-A707-4A8D-86EA-4468EF4F2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48844"/>
              </p:ext>
            </p:extLst>
          </p:nvPr>
        </p:nvGraphicFramePr>
        <p:xfrm>
          <a:off x="5518150" y="4641850"/>
          <a:ext cx="1174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37" imgW="888840" imgH="241200" progId="Equation.DSMT4">
                  <p:embed/>
                </p:oleObj>
              </mc:Choice>
              <mc:Fallback>
                <p:oleObj name="Equation" r:id="rId37" imgW="88884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416D8DB-495E-49BA-A9BD-FDD0A4D4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4641850"/>
                        <a:ext cx="11747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BDFE5F0-2C65-4B75-9FC0-F5EB8A12D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40211"/>
              </p:ext>
            </p:extLst>
          </p:nvPr>
        </p:nvGraphicFramePr>
        <p:xfrm>
          <a:off x="7188200" y="4649788"/>
          <a:ext cx="1171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39" imgW="888840" imgH="228600" progId="Equation.DSMT4">
                  <p:embed/>
                </p:oleObj>
              </mc:Choice>
              <mc:Fallback>
                <p:oleObj name="Equation" r:id="rId39" imgW="88884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C91BD9C-5E3A-4C6D-A699-8BDF8B3D2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649788"/>
                        <a:ext cx="1171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DBF922A3-3896-4015-B957-65708105C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45576"/>
              </p:ext>
            </p:extLst>
          </p:nvPr>
        </p:nvGraphicFramePr>
        <p:xfrm>
          <a:off x="3759200" y="5305425"/>
          <a:ext cx="13271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41" imgW="1002960" imgH="241200" progId="Equation.DSMT4">
                  <p:embed/>
                </p:oleObj>
              </mc:Choice>
              <mc:Fallback>
                <p:oleObj name="Equation" r:id="rId41" imgW="100296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AB254D4-49BE-46C0-BDF7-D6151FF81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305425"/>
                        <a:ext cx="13271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4B64E64-7201-48F8-8721-DEAC5064E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04918"/>
              </p:ext>
            </p:extLst>
          </p:nvPr>
        </p:nvGraphicFramePr>
        <p:xfrm>
          <a:off x="5472113" y="5287963"/>
          <a:ext cx="13255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43" imgW="1002960" imgH="241200" progId="Equation.DSMT4">
                  <p:embed/>
                </p:oleObj>
              </mc:Choice>
              <mc:Fallback>
                <p:oleObj name="Equation" r:id="rId43" imgW="100296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416D8DB-495E-49BA-A9BD-FDD0A4D4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287963"/>
                        <a:ext cx="13255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F48652E-7133-4498-82E0-5D761EB2B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67889"/>
              </p:ext>
            </p:extLst>
          </p:nvPr>
        </p:nvGraphicFramePr>
        <p:xfrm>
          <a:off x="7231063" y="5295900"/>
          <a:ext cx="1139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45" imgW="863280" imgH="228600" progId="Equation.DSMT4">
                  <p:embed/>
                </p:oleObj>
              </mc:Choice>
              <mc:Fallback>
                <p:oleObj name="Equation" r:id="rId45" imgW="86328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C91BD9C-5E3A-4C6D-A699-8BDF8B3D2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5295900"/>
                        <a:ext cx="11398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58DE9409-D478-4DCA-A7E1-F67DE35A63C7}"/>
              </a:ext>
            </a:extLst>
          </p:cNvPr>
          <p:cNvGrpSpPr/>
          <p:nvPr/>
        </p:nvGrpSpPr>
        <p:grpSpPr>
          <a:xfrm>
            <a:off x="300354" y="4009862"/>
            <a:ext cx="2987357" cy="2127295"/>
            <a:chOff x="3000035" y="4390353"/>
            <a:chExt cx="2987357" cy="2127295"/>
          </a:xfrm>
        </p:grpSpPr>
        <p:sp>
          <p:nvSpPr>
            <p:cNvPr id="28" name="Line 73">
              <a:extLst>
                <a:ext uri="{FF2B5EF4-FFF2-40B4-BE49-F238E27FC236}">
                  <a16:creationId xmlns:a16="http://schemas.microsoft.com/office/drawing/2014/main" id="{A9BA80FE-242B-4F72-9593-AF5001B1E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035" y="6134129"/>
              <a:ext cx="2719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9" name="Line 74">
              <a:extLst>
                <a:ext uri="{FF2B5EF4-FFF2-40B4-BE49-F238E27FC236}">
                  <a16:creationId xmlns:a16="http://schemas.microsoft.com/office/drawing/2014/main" id="{E23BC874-B509-4D93-BD54-B296FAECC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5064" y="4695620"/>
              <a:ext cx="0" cy="17305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0" name="Rectangle 75">
              <a:extLst>
                <a:ext uri="{FF2B5EF4-FFF2-40B4-BE49-F238E27FC236}">
                  <a16:creationId xmlns:a16="http://schemas.microsoft.com/office/drawing/2014/main" id="{906BA502-6C6A-4687-BAC0-03F84B4EA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1761" y="6071080"/>
              <a:ext cx="312314" cy="41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31" name="Line 92">
              <a:extLst>
                <a:ext uri="{FF2B5EF4-FFF2-40B4-BE49-F238E27FC236}">
                  <a16:creationId xmlns:a16="http://schemas.microsoft.com/office/drawing/2014/main" id="{B09BB789-E7AC-4ECA-94BC-19193B1ED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0539" y="5144271"/>
              <a:ext cx="2032754" cy="1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2" name="Line 93">
              <a:extLst>
                <a:ext uri="{FF2B5EF4-FFF2-40B4-BE49-F238E27FC236}">
                  <a16:creationId xmlns:a16="http://schemas.microsoft.com/office/drawing/2014/main" id="{B07290E8-205E-4C13-BA86-D627EF30F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240" y="4871347"/>
              <a:ext cx="1" cy="1245244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3" name="Line 121">
              <a:extLst>
                <a:ext uri="{FF2B5EF4-FFF2-40B4-BE49-F238E27FC236}">
                  <a16:creationId xmlns:a16="http://schemas.microsoft.com/office/drawing/2014/main" id="{9CD0210F-E7D3-4F19-AC67-34B235390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985" y="5656779"/>
              <a:ext cx="5785" cy="512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4" name="Line 122">
              <a:extLst>
                <a:ext uri="{FF2B5EF4-FFF2-40B4-BE49-F238E27FC236}">
                  <a16:creationId xmlns:a16="http://schemas.microsoft.com/office/drawing/2014/main" id="{FCB45EBD-A836-4078-8A1D-A207671C2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199" y="5626500"/>
              <a:ext cx="10052" cy="512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" name="Freeform 120">
              <a:extLst>
                <a:ext uri="{FF2B5EF4-FFF2-40B4-BE49-F238E27FC236}">
                  <a16:creationId xmlns:a16="http://schemas.microsoft.com/office/drawing/2014/main" id="{7F7254F9-B4A7-460F-ABFB-C609C05EC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099" y="5136606"/>
              <a:ext cx="2154964" cy="978915"/>
            </a:xfrm>
            <a:custGeom>
              <a:avLst/>
              <a:gdLst>
                <a:gd name="T0" fmla="*/ 0 w 1406"/>
                <a:gd name="T1" fmla="*/ 2147483646 h 522"/>
                <a:gd name="T2" fmla="*/ 2147483646 w 1406"/>
                <a:gd name="T3" fmla="*/ 2147483646 h 522"/>
                <a:gd name="T4" fmla="*/ 2147483646 w 1406"/>
                <a:gd name="T5" fmla="*/ 2147483646 h 522"/>
                <a:gd name="T6" fmla="*/ 2147483646 w 1406"/>
                <a:gd name="T7" fmla="*/ 2147483646 h 522"/>
                <a:gd name="T8" fmla="*/ 2147483646 w 1406"/>
                <a:gd name="T9" fmla="*/ 2147483646 h 522"/>
                <a:gd name="T10" fmla="*/ 2147483646 w 1406"/>
                <a:gd name="T11" fmla="*/ 2147483646 h 522"/>
                <a:gd name="T12" fmla="*/ 2147483646 w 1406"/>
                <a:gd name="T13" fmla="*/ 2147483646 h 522"/>
                <a:gd name="T14" fmla="*/ 2147483646 w 1406"/>
                <a:gd name="T15" fmla="*/ 2147483646 h 522"/>
                <a:gd name="T16" fmla="*/ 2147483646 w 1406"/>
                <a:gd name="T17" fmla="*/ 2147483646 h 5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06" h="522">
                  <a:moveTo>
                    <a:pt x="0" y="522"/>
                  </a:moveTo>
                  <a:cubicBezTo>
                    <a:pt x="94" y="518"/>
                    <a:pt x="189" y="515"/>
                    <a:pt x="272" y="477"/>
                  </a:cubicBezTo>
                  <a:cubicBezTo>
                    <a:pt x="355" y="439"/>
                    <a:pt x="446" y="363"/>
                    <a:pt x="499" y="295"/>
                  </a:cubicBezTo>
                  <a:cubicBezTo>
                    <a:pt x="552" y="227"/>
                    <a:pt x="560" y="113"/>
                    <a:pt x="590" y="68"/>
                  </a:cubicBezTo>
                  <a:cubicBezTo>
                    <a:pt x="620" y="23"/>
                    <a:pt x="650" y="0"/>
                    <a:pt x="680" y="23"/>
                  </a:cubicBezTo>
                  <a:cubicBezTo>
                    <a:pt x="710" y="46"/>
                    <a:pt x="726" y="144"/>
                    <a:pt x="771" y="204"/>
                  </a:cubicBezTo>
                  <a:cubicBezTo>
                    <a:pt x="816" y="264"/>
                    <a:pt x="885" y="341"/>
                    <a:pt x="953" y="386"/>
                  </a:cubicBezTo>
                  <a:cubicBezTo>
                    <a:pt x="1021" y="431"/>
                    <a:pt x="1104" y="462"/>
                    <a:pt x="1179" y="477"/>
                  </a:cubicBezTo>
                  <a:cubicBezTo>
                    <a:pt x="1254" y="492"/>
                    <a:pt x="1330" y="484"/>
                    <a:pt x="1406" y="477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A731F2D4-543C-46CA-B948-65A0ADFF2DF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65829" y="4390353"/>
            <a:ext cx="660460" cy="310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8" name="Equation" r:id="rId47" imgW="444240" imgH="253800" progId="Equation.DSMT4">
                    <p:embed/>
                  </p:oleObj>
                </mc:Choice>
                <mc:Fallback>
                  <p:oleObj name="Equation" r:id="rId47" imgW="444240" imgH="253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814000F5-3A51-46EB-B03B-CC70523A3A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829" y="4390353"/>
                          <a:ext cx="660460" cy="310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65">
              <a:extLst>
                <a:ext uri="{FF2B5EF4-FFF2-40B4-BE49-F238E27FC236}">
                  <a16:creationId xmlns:a16="http://schemas.microsoft.com/office/drawing/2014/main" id="{636CBC19-690C-452F-9FEC-B1F7DFE20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735" y="4960261"/>
              <a:ext cx="205405" cy="36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Rectangle 69">
              <a:extLst>
                <a:ext uri="{FF2B5EF4-FFF2-40B4-BE49-F238E27FC236}">
                  <a16:creationId xmlns:a16="http://schemas.microsoft.com/office/drawing/2014/main" id="{42944E9D-E103-4E3B-BB63-9E01811F9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5629" y="6005108"/>
              <a:ext cx="504253" cy="512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9" name="Rectangle 88">
              <a:extLst>
                <a:ext uri="{FF2B5EF4-FFF2-40B4-BE49-F238E27FC236}">
                  <a16:creationId xmlns:a16="http://schemas.microsoft.com/office/drawing/2014/main" id="{A59F4CBD-701D-43D0-A720-799E417DB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5961" y="5857016"/>
              <a:ext cx="301431" cy="428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</p:grpSp>
      <p:sp>
        <p:nvSpPr>
          <p:cNvPr id="40" name="Rectangle 90">
            <a:extLst>
              <a:ext uri="{FF2B5EF4-FFF2-40B4-BE49-F238E27FC236}">
                <a16:creationId xmlns:a16="http://schemas.microsoft.com/office/drawing/2014/main" id="{96A183B9-0083-451A-B2C9-A790C2302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584" y="5557194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sp>
        <p:nvSpPr>
          <p:cNvPr id="41" name="Rectangle 90">
            <a:extLst>
              <a:ext uri="{FF2B5EF4-FFF2-40B4-BE49-F238E27FC236}">
                <a16:creationId xmlns:a16="http://schemas.microsoft.com/office/drawing/2014/main" id="{C2559486-0CD0-43F5-9BA9-3869E1CE7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436" y="5594338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9303B4B-1C76-45EB-9666-BA26ADE5D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44982"/>
              </p:ext>
            </p:extLst>
          </p:nvPr>
        </p:nvGraphicFramePr>
        <p:xfrm>
          <a:off x="3684588" y="173038"/>
          <a:ext cx="9794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49" imgW="685800" imgH="203040" progId="Equation.DSMT4">
                  <p:embed/>
                </p:oleObj>
              </mc:Choice>
              <mc:Fallback>
                <p:oleObj name="Equation" r:id="rId49" imgW="68580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749B917-E11D-4BCE-BD98-862EC3844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73038"/>
                        <a:ext cx="979487" cy="2889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E3F90217-72A1-40B2-BB2B-60AFE72B9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950"/>
              </p:ext>
            </p:extLst>
          </p:nvPr>
        </p:nvGraphicFramePr>
        <p:xfrm>
          <a:off x="8855075" y="4673283"/>
          <a:ext cx="1809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51" imgW="1511280" imgH="228600" progId="Equation.DSMT4">
                  <p:embed/>
                </p:oleObj>
              </mc:Choice>
              <mc:Fallback>
                <p:oleObj name="Equation" r:id="rId51" imgW="1511280" imgH="22860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B4CB3ED5-E91D-45D7-AA64-80C8240F0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4673283"/>
                        <a:ext cx="1809750" cy="2730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90528DE8-EE21-4891-9C2D-DED5378C6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05829"/>
              </p:ext>
            </p:extLst>
          </p:nvPr>
        </p:nvGraphicFramePr>
        <p:xfrm>
          <a:off x="8823325" y="5195888"/>
          <a:ext cx="1079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53" imgW="901440" imgH="419040" progId="Equation.DSMT4">
                  <p:embed/>
                </p:oleObj>
              </mc:Choice>
              <mc:Fallback>
                <p:oleObj name="Equation" r:id="rId53" imgW="901440" imgH="41904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E3F90217-72A1-40B2-BB2B-60AFE72B9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325" y="5195888"/>
                        <a:ext cx="1079500" cy="5000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6C9DB2AF-5B48-4E47-AACC-38A41A8AC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53448"/>
              </p:ext>
            </p:extLst>
          </p:nvPr>
        </p:nvGraphicFramePr>
        <p:xfrm>
          <a:off x="8855075" y="3997008"/>
          <a:ext cx="1431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55" imgW="1193760" imgH="393480" progId="Equation.DSMT4">
                  <p:embed/>
                </p:oleObj>
              </mc:Choice>
              <mc:Fallback>
                <p:oleObj name="Equation" r:id="rId55" imgW="119376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897BAB3-EFD0-4634-8C57-F6FFDC060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075" y="3997008"/>
                        <a:ext cx="1431925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958967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39BDD40-BE90-414A-8828-0DEA931A4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11860"/>
              </p:ext>
            </p:extLst>
          </p:nvPr>
        </p:nvGraphicFramePr>
        <p:xfrm>
          <a:off x="540922" y="865503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3" imgW="1930320" imgH="241200" progId="Equation.DSMT4">
                  <p:embed/>
                </p:oleObj>
              </mc:Choice>
              <mc:Fallback>
                <p:oleObj name="Equation" r:id="rId3" imgW="1930320" imgH="2412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6FDB3975-9633-465B-A29E-2B6D72F46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22" y="865503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C9E4250-E449-4B4A-A861-245F12433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73255"/>
              </p:ext>
            </p:extLst>
          </p:nvPr>
        </p:nvGraphicFramePr>
        <p:xfrm>
          <a:off x="498977" y="2331446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109CB453-C526-46AF-B69D-F4B194021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77" y="2331446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D65864C-5317-4582-A105-2125C21B7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22874"/>
              </p:ext>
            </p:extLst>
          </p:nvPr>
        </p:nvGraphicFramePr>
        <p:xfrm>
          <a:off x="472430" y="3772546"/>
          <a:ext cx="2549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2244C364-5AAE-4ECB-91CF-7955E6368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0" y="3772546"/>
                        <a:ext cx="2549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0B8C9BB-0137-4155-94A6-9A3D917B5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19909"/>
              </p:ext>
            </p:extLst>
          </p:nvPr>
        </p:nvGraphicFramePr>
        <p:xfrm>
          <a:off x="4102785" y="865503"/>
          <a:ext cx="31035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9" imgW="2349360" imgH="241200" progId="Equation.DSMT4">
                  <p:embed/>
                </p:oleObj>
              </mc:Choice>
              <mc:Fallback>
                <p:oleObj name="Equation" r:id="rId9" imgW="2349360" imgH="2412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D3D85A64-731C-4F89-B1C5-9EC313F29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785" y="865503"/>
                        <a:ext cx="31035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E4F4DFB-9E68-471F-A6BD-952A60E0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62174"/>
              </p:ext>
            </p:extLst>
          </p:nvPr>
        </p:nvGraphicFramePr>
        <p:xfrm>
          <a:off x="3996437" y="2331446"/>
          <a:ext cx="31019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11" imgW="2349360" imgH="241200" progId="Equation.DSMT4">
                  <p:embed/>
                </p:oleObj>
              </mc:Choice>
              <mc:Fallback>
                <p:oleObj name="Equation" r:id="rId11" imgW="2349360" imgH="24120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6D092570-FD6B-4469-8FF0-5A28E0641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437" y="2331446"/>
                        <a:ext cx="31019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6237BA3-607C-4EC2-AC9D-3FAE959D7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79317"/>
              </p:ext>
            </p:extLst>
          </p:nvPr>
        </p:nvGraphicFramePr>
        <p:xfrm>
          <a:off x="3936333" y="3772546"/>
          <a:ext cx="30019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13" imgW="2273040" imgH="241200" progId="Equation.DSMT4">
                  <p:embed/>
                </p:oleObj>
              </mc:Choice>
              <mc:Fallback>
                <p:oleObj name="Equation" r:id="rId13" imgW="2273040" imgH="24120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6F997960-24DA-440D-9108-65A2C054D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333" y="3772546"/>
                        <a:ext cx="30019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988CC41-BC66-4395-96FF-8C6C77D69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97135"/>
              </p:ext>
            </p:extLst>
          </p:nvPr>
        </p:nvGraphicFramePr>
        <p:xfrm>
          <a:off x="9970697" y="1060309"/>
          <a:ext cx="12652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15" imgW="1054080" imgH="241200" progId="Equation.DSMT4">
                  <p:embed/>
                </p:oleObj>
              </mc:Choice>
              <mc:Fallback>
                <p:oleObj name="Equation" r:id="rId15" imgW="1054080" imgH="24120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E871F27D-F771-4B61-B1FB-E497FC76F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0697" y="1060309"/>
                        <a:ext cx="1265238" cy="2905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DD84F6-506B-4F4F-9068-7754AD23C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27363"/>
              </p:ext>
            </p:extLst>
          </p:nvPr>
        </p:nvGraphicFramePr>
        <p:xfrm>
          <a:off x="9970697" y="623341"/>
          <a:ext cx="12795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17" imgW="1066680" imgH="241200" progId="Equation.DSMT4">
                  <p:embed/>
                </p:oleObj>
              </mc:Choice>
              <mc:Fallback>
                <p:oleObj name="Equation" r:id="rId17" imgW="1066680" imgH="241200" progId="Equation.DSMT4">
                  <p:embed/>
                  <p:pic>
                    <p:nvPicPr>
                      <p:cNvPr id="74" name="对象 73">
                        <a:extLst>
                          <a:ext uri="{FF2B5EF4-FFF2-40B4-BE49-F238E27FC236}">
                            <a16:creationId xmlns:a16="http://schemas.microsoft.com/office/drawing/2014/main" id="{0D6D5935-7A9D-45CD-89EA-26F237F29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0697" y="623341"/>
                        <a:ext cx="1279525" cy="2905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149EAAA-FDD0-4EEB-85A8-27C38B69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46288"/>
              </p:ext>
            </p:extLst>
          </p:nvPr>
        </p:nvGraphicFramePr>
        <p:xfrm>
          <a:off x="8737559" y="668196"/>
          <a:ext cx="11271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9" imgW="939600" imgH="203040" progId="Equation.DSMT4">
                  <p:embed/>
                </p:oleObj>
              </mc:Choice>
              <mc:Fallback>
                <p:oleObj name="Equation" r:id="rId19" imgW="939600" imgH="203040" progId="Equation.DSMT4">
                  <p:embed/>
                  <p:pic>
                    <p:nvPicPr>
                      <p:cNvPr id="82" name="对象 81">
                        <a:extLst>
                          <a:ext uri="{FF2B5EF4-FFF2-40B4-BE49-F238E27FC236}">
                            <a16:creationId xmlns:a16="http://schemas.microsoft.com/office/drawing/2014/main" id="{7FBB0B78-588A-4D18-9D12-5F1D38146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559" y="668196"/>
                        <a:ext cx="1127125" cy="2428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8B90137-28A3-4DD7-8538-A75FF0DDF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96103"/>
              </p:ext>
            </p:extLst>
          </p:nvPr>
        </p:nvGraphicFramePr>
        <p:xfrm>
          <a:off x="8723272" y="1107934"/>
          <a:ext cx="11557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21" imgW="965160" imgH="203040" progId="Equation.DSMT4">
                  <p:embed/>
                </p:oleObj>
              </mc:Choice>
              <mc:Fallback>
                <p:oleObj name="Equation" r:id="rId21" imgW="965160" imgH="203040" progId="Equation.DSMT4">
                  <p:embed/>
                  <p:pic>
                    <p:nvPicPr>
                      <p:cNvPr id="83" name="对象 82">
                        <a:extLst>
                          <a:ext uri="{FF2B5EF4-FFF2-40B4-BE49-F238E27FC236}">
                            <a16:creationId xmlns:a16="http://schemas.microsoft.com/office/drawing/2014/main" id="{888A995C-A81B-45F3-B7DE-A6671151C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272" y="1107934"/>
                        <a:ext cx="1155700" cy="2428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518CA9AA-26AC-4152-9B8F-A9C0AC7ECB81}"/>
              </a:ext>
            </a:extLst>
          </p:cNvPr>
          <p:cNvSpPr/>
          <p:nvPr/>
        </p:nvSpPr>
        <p:spPr>
          <a:xfrm>
            <a:off x="141521" y="48353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滤波器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8EEF7BD-A291-4BB2-926E-0078BA89CB2C}"/>
              </a:ext>
            </a:extLst>
          </p:cNvPr>
          <p:cNvSpPr/>
          <p:nvPr/>
        </p:nvSpPr>
        <p:spPr>
          <a:xfrm>
            <a:off x="99576" y="178978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滤波器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F96B5D3-D292-4310-AF79-6FEB4CFD39E8}"/>
              </a:ext>
            </a:extLst>
          </p:cNvPr>
          <p:cNvSpPr/>
          <p:nvPr/>
        </p:nvSpPr>
        <p:spPr>
          <a:xfrm>
            <a:off x="73028" y="3344490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通</a:t>
            </a:r>
            <a:r>
              <a:rPr kumimoji="1" lang="en-US" altLang="zh-CN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阻滤波器</a:t>
            </a:r>
            <a:endParaRPr lang="zh-CN" altLang="en-US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D08EC62-4ED9-4A3C-BE0F-5FDB9B8CAAD9}"/>
              </a:ext>
            </a:extLst>
          </p:cNvPr>
          <p:cNvGrpSpPr/>
          <p:nvPr/>
        </p:nvGrpSpPr>
        <p:grpSpPr>
          <a:xfrm>
            <a:off x="368082" y="4369318"/>
            <a:ext cx="2987357" cy="2127295"/>
            <a:chOff x="3000035" y="4390353"/>
            <a:chExt cx="2987357" cy="2127295"/>
          </a:xfrm>
        </p:grpSpPr>
        <p:sp>
          <p:nvSpPr>
            <p:cNvPr id="16" name="Line 73">
              <a:extLst>
                <a:ext uri="{FF2B5EF4-FFF2-40B4-BE49-F238E27FC236}">
                  <a16:creationId xmlns:a16="http://schemas.microsoft.com/office/drawing/2014/main" id="{88C9F64F-3FC6-4B50-8BFD-402E939F7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035" y="6134129"/>
              <a:ext cx="2719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" name="Line 74">
              <a:extLst>
                <a:ext uri="{FF2B5EF4-FFF2-40B4-BE49-F238E27FC236}">
                  <a16:creationId xmlns:a16="http://schemas.microsoft.com/office/drawing/2014/main" id="{23570C6D-D763-498D-BC07-1EFE8AFB3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5064" y="4695620"/>
              <a:ext cx="0" cy="17305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" name="Rectangle 75">
              <a:extLst>
                <a:ext uri="{FF2B5EF4-FFF2-40B4-BE49-F238E27FC236}">
                  <a16:creationId xmlns:a16="http://schemas.microsoft.com/office/drawing/2014/main" id="{C511EE39-2F52-402A-9D73-78AA16FC3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1761" y="6071080"/>
              <a:ext cx="312314" cy="41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19" name="Line 92">
              <a:extLst>
                <a:ext uri="{FF2B5EF4-FFF2-40B4-BE49-F238E27FC236}">
                  <a16:creationId xmlns:a16="http://schemas.microsoft.com/office/drawing/2014/main" id="{3D9C141D-BEA0-4B21-867A-A86E6BB356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0539" y="5144271"/>
              <a:ext cx="2032754" cy="1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0" name="Line 93">
              <a:extLst>
                <a:ext uri="{FF2B5EF4-FFF2-40B4-BE49-F238E27FC236}">
                  <a16:creationId xmlns:a16="http://schemas.microsoft.com/office/drawing/2014/main" id="{A0C7F839-1BBA-49EE-818A-95996B7A9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7240" y="4871347"/>
              <a:ext cx="1" cy="1245244"/>
            </a:xfrm>
            <a:prstGeom prst="line">
              <a:avLst/>
            </a:prstGeom>
            <a:noFill/>
            <a:ln w="19050">
              <a:solidFill>
                <a:srgbClr val="092B6B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" name="Line 121">
              <a:extLst>
                <a:ext uri="{FF2B5EF4-FFF2-40B4-BE49-F238E27FC236}">
                  <a16:creationId xmlns:a16="http://schemas.microsoft.com/office/drawing/2014/main" id="{508A383B-575F-4DDE-9ACE-82C373729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985" y="5656779"/>
              <a:ext cx="5785" cy="512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2" name="Line 122">
              <a:extLst>
                <a:ext uri="{FF2B5EF4-FFF2-40B4-BE49-F238E27FC236}">
                  <a16:creationId xmlns:a16="http://schemas.microsoft.com/office/drawing/2014/main" id="{5986C438-83F2-4AEF-BBCB-A2140B309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7199" y="5626500"/>
              <a:ext cx="10052" cy="512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" name="Freeform 120">
              <a:extLst>
                <a:ext uri="{FF2B5EF4-FFF2-40B4-BE49-F238E27FC236}">
                  <a16:creationId xmlns:a16="http://schemas.microsoft.com/office/drawing/2014/main" id="{A60C89B3-A7FA-4532-953F-A44BF9F2C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099" y="5136606"/>
              <a:ext cx="2154964" cy="978915"/>
            </a:xfrm>
            <a:custGeom>
              <a:avLst/>
              <a:gdLst>
                <a:gd name="T0" fmla="*/ 0 w 1406"/>
                <a:gd name="T1" fmla="*/ 2147483646 h 522"/>
                <a:gd name="T2" fmla="*/ 2147483646 w 1406"/>
                <a:gd name="T3" fmla="*/ 2147483646 h 522"/>
                <a:gd name="T4" fmla="*/ 2147483646 w 1406"/>
                <a:gd name="T5" fmla="*/ 2147483646 h 522"/>
                <a:gd name="T6" fmla="*/ 2147483646 w 1406"/>
                <a:gd name="T7" fmla="*/ 2147483646 h 522"/>
                <a:gd name="T8" fmla="*/ 2147483646 w 1406"/>
                <a:gd name="T9" fmla="*/ 2147483646 h 522"/>
                <a:gd name="T10" fmla="*/ 2147483646 w 1406"/>
                <a:gd name="T11" fmla="*/ 2147483646 h 522"/>
                <a:gd name="T12" fmla="*/ 2147483646 w 1406"/>
                <a:gd name="T13" fmla="*/ 2147483646 h 522"/>
                <a:gd name="T14" fmla="*/ 2147483646 w 1406"/>
                <a:gd name="T15" fmla="*/ 2147483646 h 522"/>
                <a:gd name="T16" fmla="*/ 2147483646 w 1406"/>
                <a:gd name="T17" fmla="*/ 2147483646 h 5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06" h="522">
                  <a:moveTo>
                    <a:pt x="0" y="522"/>
                  </a:moveTo>
                  <a:cubicBezTo>
                    <a:pt x="94" y="518"/>
                    <a:pt x="189" y="515"/>
                    <a:pt x="272" y="477"/>
                  </a:cubicBezTo>
                  <a:cubicBezTo>
                    <a:pt x="355" y="439"/>
                    <a:pt x="446" y="363"/>
                    <a:pt x="499" y="295"/>
                  </a:cubicBezTo>
                  <a:cubicBezTo>
                    <a:pt x="552" y="227"/>
                    <a:pt x="560" y="113"/>
                    <a:pt x="590" y="68"/>
                  </a:cubicBezTo>
                  <a:cubicBezTo>
                    <a:pt x="620" y="23"/>
                    <a:pt x="650" y="0"/>
                    <a:pt x="680" y="23"/>
                  </a:cubicBezTo>
                  <a:cubicBezTo>
                    <a:pt x="710" y="46"/>
                    <a:pt x="726" y="144"/>
                    <a:pt x="771" y="204"/>
                  </a:cubicBezTo>
                  <a:cubicBezTo>
                    <a:pt x="816" y="264"/>
                    <a:pt x="885" y="341"/>
                    <a:pt x="953" y="386"/>
                  </a:cubicBezTo>
                  <a:cubicBezTo>
                    <a:pt x="1021" y="431"/>
                    <a:pt x="1104" y="462"/>
                    <a:pt x="1179" y="477"/>
                  </a:cubicBezTo>
                  <a:cubicBezTo>
                    <a:pt x="1254" y="492"/>
                    <a:pt x="1330" y="484"/>
                    <a:pt x="1406" y="477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14000F5-3A51-46EB-B03B-CC70523A3A7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65829" y="4390353"/>
            <a:ext cx="660460" cy="310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9" name="Equation" r:id="rId23" imgW="444240" imgH="253800" progId="Equation.DSMT4">
                    <p:embed/>
                  </p:oleObj>
                </mc:Choice>
                <mc:Fallback>
                  <p:oleObj name="Equation" r:id="rId23" imgW="444240" imgH="25380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29D7E872-1923-4DD8-9693-408673CB45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829" y="4390353"/>
                          <a:ext cx="660460" cy="310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65">
              <a:extLst>
                <a:ext uri="{FF2B5EF4-FFF2-40B4-BE49-F238E27FC236}">
                  <a16:creationId xmlns:a16="http://schemas.microsoft.com/office/drawing/2014/main" id="{19B7476D-AF3E-468B-BCC3-876D24D9F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735" y="4960261"/>
              <a:ext cx="205405" cy="36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6" name="Rectangle 69">
              <a:extLst>
                <a:ext uri="{FF2B5EF4-FFF2-40B4-BE49-F238E27FC236}">
                  <a16:creationId xmlns:a16="http://schemas.microsoft.com/office/drawing/2014/main" id="{D7E5E9BE-F532-4947-B418-2125684D0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5629" y="6005108"/>
              <a:ext cx="504253" cy="512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2C8AC4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7" name="Rectangle 88">
              <a:extLst>
                <a:ext uri="{FF2B5EF4-FFF2-40B4-BE49-F238E27FC236}">
                  <a16:creationId xmlns:a16="http://schemas.microsoft.com/office/drawing/2014/main" id="{FA53BF75-021E-4307-8C62-AEB31135D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5961" y="5857016"/>
              <a:ext cx="301431" cy="428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1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</p:grpSp>
      <p:sp>
        <p:nvSpPr>
          <p:cNvPr id="28" name="Rectangle 90">
            <a:extLst>
              <a:ext uri="{FF2B5EF4-FFF2-40B4-BE49-F238E27FC236}">
                <a16:creationId xmlns:a16="http://schemas.microsoft.com/office/drawing/2014/main" id="{F8934CAC-A813-4041-8C84-37C919E93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12" y="5916650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sp>
        <p:nvSpPr>
          <p:cNvPr id="29" name="Rectangle 90">
            <a:extLst>
              <a:ext uri="{FF2B5EF4-FFF2-40B4-BE49-F238E27FC236}">
                <a16:creationId xmlns:a16="http://schemas.microsoft.com/office/drawing/2014/main" id="{D52B7C1A-D74E-4973-9E83-682433766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164" y="5953794"/>
            <a:ext cx="600693" cy="46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w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68FFFFE-D03A-4D9A-ACD7-1ABDBA008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0631"/>
              </p:ext>
            </p:extLst>
          </p:nvPr>
        </p:nvGraphicFramePr>
        <p:xfrm>
          <a:off x="4151313" y="1452563"/>
          <a:ext cx="13255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25" imgW="1002960" imgH="241200" progId="Equation.DSMT4">
                  <p:embed/>
                </p:oleObj>
              </mc:Choice>
              <mc:Fallback>
                <p:oleObj name="Equation" r:id="rId25" imgW="100296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F0D14E1-E5EB-4E68-9C8E-8CF628826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452563"/>
                        <a:ext cx="13255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3496C2C-238D-4ED0-9D28-E4FA6DA21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36435"/>
              </p:ext>
            </p:extLst>
          </p:nvPr>
        </p:nvGraphicFramePr>
        <p:xfrm>
          <a:off x="5921375" y="14351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27" imgW="914400" imgH="241200" progId="Equation.DSMT4">
                  <p:embed/>
                </p:oleObj>
              </mc:Choice>
              <mc:Fallback>
                <p:oleObj name="Equation" r:id="rId27" imgW="91440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EB3C5F6-0AE2-4B28-A476-A2425DE66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1435100"/>
                        <a:ext cx="1206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2427F54-9C33-42A6-9579-7453E9E53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60034"/>
              </p:ext>
            </p:extLst>
          </p:nvPr>
        </p:nvGraphicFramePr>
        <p:xfrm>
          <a:off x="7648575" y="1443038"/>
          <a:ext cx="1089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29" imgW="825480" imgH="228600" progId="Equation.DSMT4">
                  <p:embed/>
                </p:oleObj>
              </mc:Choice>
              <mc:Fallback>
                <p:oleObj name="Equation" r:id="rId29" imgW="8254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E0204ED-C78B-4238-921D-2A5973EF3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1443038"/>
                        <a:ext cx="10890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9384EE30-2D15-4239-9E67-6D9069C1B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69761"/>
              </p:ext>
            </p:extLst>
          </p:nvPr>
        </p:nvGraphicFramePr>
        <p:xfrm>
          <a:off x="4152900" y="2940050"/>
          <a:ext cx="13255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31" imgW="1002960" imgH="241200" progId="Equation.DSMT4">
                  <p:embed/>
                </p:oleObj>
              </mc:Choice>
              <mc:Fallback>
                <p:oleObj name="Equation" r:id="rId31" imgW="1002960" imgH="241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AB254D4-49BE-46C0-BDF7-D6151FF81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940050"/>
                        <a:ext cx="13255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9D75EB71-CFF6-42B5-A625-BB609355F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52611"/>
              </p:ext>
            </p:extLst>
          </p:nvPr>
        </p:nvGraphicFramePr>
        <p:xfrm>
          <a:off x="5873750" y="2922588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33" imgW="990360" imgH="241200" progId="Equation.DSMT4">
                  <p:embed/>
                </p:oleObj>
              </mc:Choice>
              <mc:Fallback>
                <p:oleObj name="Equation" r:id="rId33" imgW="99036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E416D8DB-495E-49BA-A9BD-FDD0A4D4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2922588"/>
                        <a:ext cx="1308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5D60D50F-1265-46BA-8E18-9DD577559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95227"/>
              </p:ext>
            </p:extLst>
          </p:nvPr>
        </p:nvGraphicFramePr>
        <p:xfrm>
          <a:off x="7600482" y="2929610"/>
          <a:ext cx="11890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35" imgW="901440" imgH="228600" progId="Equation.DSMT4">
                  <p:embed/>
                </p:oleObj>
              </mc:Choice>
              <mc:Fallback>
                <p:oleObj name="Equation" r:id="rId35" imgW="901440" imgH="2286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C91BD9C-5E3A-4C6D-A699-8BDF8B3D2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482" y="2929610"/>
                        <a:ext cx="118903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D5745F25-C154-44AF-93C0-1EE090B48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21305"/>
              </p:ext>
            </p:extLst>
          </p:nvPr>
        </p:nvGraphicFramePr>
        <p:xfrm>
          <a:off x="3679825" y="4659313"/>
          <a:ext cx="1428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37" imgW="1079280" imgH="241200" progId="Equation.DSMT4">
                  <p:embed/>
                </p:oleObj>
              </mc:Choice>
              <mc:Fallback>
                <p:oleObj name="Equation" r:id="rId37" imgW="107928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7E492703-BD19-41BD-A031-BAC74DB6F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4659313"/>
                        <a:ext cx="14287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DD8B308C-3E7F-4C74-968F-1AF694F9A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12157"/>
              </p:ext>
            </p:extLst>
          </p:nvPr>
        </p:nvGraphicFramePr>
        <p:xfrm>
          <a:off x="5559425" y="4641850"/>
          <a:ext cx="10906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39" imgW="825480" imgH="241200" progId="Equation.DSMT4">
                  <p:embed/>
                </p:oleObj>
              </mc:Choice>
              <mc:Fallback>
                <p:oleObj name="Equation" r:id="rId39" imgW="82548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F191580-A707-4A8D-86EA-4468EF4F2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641850"/>
                        <a:ext cx="10906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4CFB458-AC5B-4FE1-89FC-809E748D1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29676"/>
              </p:ext>
            </p:extLst>
          </p:nvPr>
        </p:nvGraphicFramePr>
        <p:xfrm>
          <a:off x="7178675" y="4649788"/>
          <a:ext cx="11890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41" imgW="901440" imgH="228600" progId="Equation.DSMT4">
                  <p:embed/>
                </p:oleObj>
              </mc:Choice>
              <mc:Fallback>
                <p:oleObj name="Equation" r:id="rId41" imgW="901440" imgH="2286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0BDFE5F0-2C65-4B75-9FC0-F5EB8A12D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649788"/>
                        <a:ext cx="11890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7C4E5124-CF18-4230-B9CA-776895B97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80470"/>
              </p:ext>
            </p:extLst>
          </p:nvPr>
        </p:nvGraphicFramePr>
        <p:xfrm>
          <a:off x="3629025" y="5307013"/>
          <a:ext cx="1428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43" imgW="1079280" imgH="241200" progId="Equation.DSMT4">
                  <p:embed/>
                </p:oleObj>
              </mc:Choice>
              <mc:Fallback>
                <p:oleObj name="Equation" r:id="rId43" imgW="107928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DBF922A3-3896-4015-B957-65708105C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307013"/>
                        <a:ext cx="14287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35851FAA-5370-461D-9244-1A731527B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94746"/>
              </p:ext>
            </p:extLst>
          </p:nvPr>
        </p:nvGraphicFramePr>
        <p:xfrm>
          <a:off x="5480050" y="5287963"/>
          <a:ext cx="13096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45" imgW="990360" imgH="241200" progId="Equation.DSMT4">
                  <p:embed/>
                </p:oleObj>
              </mc:Choice>
              <mc:Fallback>
                <p:oleObj name="Equation" r:id="rId45" imgW="99036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4B64E64-7201-48F8-8721-DEAC5064E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287963"/>
                        <a:ext cx="13096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465F0549-1215-466E-B5B8-50A8C873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4543"/>
              </p:ext>
            </p:extLst>
          </p:nvPr>
        </p:nvGraphicFramePr>
        <p:xfrm>
          <a:off x="7178675" y="5264149"/>
          <a:ext cx="1057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47" imgW="799920" imgH="228600" progId="Equation.DSMT4">
                  <p:embed/>
                </p:oleObj>
              </mc:Choice>
              <mc:Fallback>
                <p:oleObj name="Equation" r:id="rId47" imgW="799920" imgH="2286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3F48652E-7133-4498-82E0-5D761EB2B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5264149"/>
                        <a:ext cx="10572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8DE0CB89-0D4F-4F01-B548-0BE904B92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94440"/>
              </p:ext>
            </p:extLst>
          </p:nvPr>
        </p:nvGraphicFramePr>
        <p:xfrm>
          <a:off x="3630613" y="173038"/>
          <a:ext cx="10874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49" imgW="761760" imgH="203040" progId="Equation.DSMT4">
                  <p:embed/>
                </p:oleObj>
              </mc:Choice>
              <mc:Fallback>
                <p:oleObj name="Equation" r:id="rId49" imgW="761760" imgH="2030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69303B4B-1C76-45EB-9666-BA26ADE5D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73038"/>
                        <a:ext cx="1087437" cy="2889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49CE05CE-6752-4AE2-A444-2A04CBBA9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56788"/>
              </p:ext>
            </p:extLst>
          </p:nvPr>
        </p:nvGraphicFramePr>
        <p:xfrm>
          <a:off x="8843645" y="4612284"/>
          <a:ext cx="1809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51" imgW="1511280" imgH="228600" progId="Equation.DSMT4">
                  <p:embed/>
                </p:oleObj>
              </mc:Choice>
              <mc:Fallback>
                <p:oleObj name="Equation" r:id="rId51" imgW="15112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E3F90217-72A1-40B2-BB2B-60AFE72B9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645" y="4612284"/>
                        <a:ext cx="1809750" cy="2730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EDFE8F6-10B8-4A44-840E-6E49A6B8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67658"/>
              </p:ext>
            </p:extLst>
          </p:nvPr>
        </p:nvGraphicFramePr>
        <p:xfrm>
          <a:off x="8858250" y="5164930"/>
          <a:ext cx="10017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53" imgW="838080" imgH="419040" progId="Equation.DSMT4">
                  <p:embed/>
                </p:oleObj>
              </mc:Choice>
              <mc:Fallback>
                <p:oleObj name="Equation" r:id="rId53" imgW="838080" imgH="4190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90528DE8-EE21-4891-9C2D-DED5378C6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5164930"/>
                        <a:ext cx="1001713" cy="5000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269E62CB-2FB8-421C-855A-89D1AD1F7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39477"/>
              </p:ext>
            </p:extLst>
          </p:nvPr>
        </p:nvGraphicFramePr>
        <p:xfrm>
          <a:off x="8858250" y="3949087"/>
          <a:ext cx="13414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55" imgW="1117440" imgH="393480" progId="Equation.DSMT4">
                  <p:embed/>
                </p:oleObj>
              </mc:Choice>
              <mc:Fallback>
                <p:oleObj name="Equation" r:id="rId55" imgW="1117440" imgH="39348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445D2882-F4CE-4E9C-BB14-FB1A1B0F3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3949087"/>
                        <a:ext cx="1341438" cy="473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22494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3</TotalTime>
  <Words>576</Words>
  <Application>Microsoft Office PowerPoint</Application>
  <PresentationFormat>宽屏</PresentationFormat>
  <Paragraphs>11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等线</vt:lpstr>
      <vt:lpstr>等线 Light</vt:lpstr>
      <vt:lpstr>黑体</vt:lpstr>
      <vt:lpstr>思源黑体 CN Normal</vt:lpstr>
      <vt:lpstr>宋体</vt:lpstr>
      <vt:lpstr>Arial</vt:lpstr>
      <vt:lpstr>Calibri</vt:lpstr>
      <vt:lpstr>Cambria Math</vt:lpstr>
      <vt:lpstr>Symbo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内容</dc:title>
  <dc:creator>liu</dc:creator>
  <cp:lastModifiedBy>liu</cp:lastModifiedBy>
  <cp:revision>63</cp:revision>
  <dcterms:created xsi:type="dcterms:W3CDTF">2024-05-23T07:49:02Z</dcterms:created>
  <dcterms:modified xsi:type="dcterms:W3CDTF">2025-05-28T02:37:18Z</dcterms:modified>
</cp:coreProperties>
</file>